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B0FE9F8" w14:textId="77777777" w:rsidR="0016460A" w:rsidRPr="00AC1D57" w:rsidRDefault="0016460A" w:rsidP="0016460A">
      <w:pPr>
        <w:pStyle w:val="1"/>
        <w:spacing w:line="360" w:lineRule="auto"/>
        <w:jc w:val="center"/>
        <w:rPr>
          <w:b/>
          <w:sz w:val="28"/>
          <w:szCs w:val="28"/>
        </w:rPr>
      </w:pPr>
      <w:bookmarkStart w:id="0" w:name="_Toc285469847"/>
      <w:r w:rsidRPr="00AC1D57">
        <w:rPr>
          <w:b/>
          <w:sz w:val="28"/>
          <w:szCs w:val="28"/>
        </w:rPr>
        <w:t>Лабораторная работа N</w:t>
      </w:r>
      <w:r>
        <w:rPr>
          <w:b/>
          <w:sz w:val="28"/>
          <w:szCs w:val="28"/>
        </w:rPr>
        <w:t xml:space="preserve"> </w:t>
      </w:r>
      <w:r w:rsidRPr="00AC1D57">
        <w:rPr>
          <w:b/>
          <w:sz w:val="28"/>
          <w:szCs w:val="28"/>
        </w:rPr>
        <w:t>1</w:t>
      </w:r>
      <w:bookmarkEnd w:id="0"/>
    </w:p>
    <w:p w14:paraId="3C8FB1C6" w14:textId="0817D2EA" w:rsidR="0016460A" w:rsidRPr="005F2F33" w:rsidRDefault="0016460A" w:rsidP="0016460A">
      <w:pPr>
        <w:spacing w:line="360" w:lineRule="auto"/>
        <w:jc w:val="center"/>
        <w:rPr>
          <w:sz w:val="28"/>
          <w:szCs w:val="28"/>
        </w:rPr>
      </w:pPr>
      <w:r w:rsidRPr="005F2F33">
        <w:rPr>
          <w:sz w:val="28"/>
          <w:szCs w:val="28"/>
        </w:rPr>
        <w:t xml:space="preserve">по дисциплине </w:t>
      </w:r>
      <w:r w:rsidR="00014197">
        <w:rPr>
          <w:sz w:val="28"/>
          <w:szCs w:val="28"/>
        </w:rPr>
        <w:t>«</w:t>
      </w:r>
      <w:r w:rsidR="00C50D15" w:rsidRPr="00C50D15">
        <w:rPr>
          <w:sz w:val="28"/>
          <w:szCs w:val="28"/>
        </w:rPr>
        <w:t>Алгоритмизация и программирование</w:t>
      </w:r>
      <w:r w:rsidR="00014197">
        <w:rPr>
          <w:sz w:val="28"/>
          <w:szCs w:val="28"/>
        </w:rPr>
        <w:t>»</w:t>
      </w:r>
      <w:r w:rsidRPr="005F2F33">
        <w:rPr>
          <w:sz w:val="28"/>
          <w:szCs w:val="28"/>
        </w:rPr>
        <w:t xml:space="preserve"> </w:t>
      </w:r>
    </w:p>
    <w:p w14:paraId="6FA3DB3C" w14:textId="41E2D876" w:rsidR="0016460A" w:rsidRPr="005F2F33" w:rsidRDefault="0016460A" w:rsidP="0016460A">
      <w:pPr>
        <w:spacing w:line="360" w:lineRule="auto"/>
        <w:jc w:val="center"/>
        <w:rPr>
          <w:sz w:val="28"/>
          <w:szCs w:val="28"/>
        </w:rPr>
      </w:pPr>
      <w:r w:rsidRPr="00DE68A4">
        <w:rPr>
          <w:sz w:val="28"/>
          <w:szCs w:val="28"/>
        </w:rPr>
        <w:t xml:space="preserve">на тему: </w:t>
      </w:r>
      <w:r w:rsidR="00014197">
        <w:rPr>
          <w:sz w:val="28"/>
          <w:szCs w:val="28"/>
        </w:rPr>
        <w:t>«</w:t>
      </w:r>
      <w:r>
        <w:rPr>
          <w:sz w:val="28"/>
          <w:szCs w:val="28"/>
        </w:rPr>
        <w:t>Ф</w:t>
      </w:r>
      <w:r w:rsidRPr="005F2F33">
        <w:rPr>
          <w:sz w:val="28"/>
          <w:szCs w:val="28"/>
        </w:rPr>
        <w:t>ункции в С</w:t>
      </w:r>
      <w:r w:rsidR="00014197">
        <w:rPr>
          <w:sz w:val="28"/>
          <w:szCs w:val="28"/>
        </w:rPr>
        <w:t>»</w:t>
      </w:r>
    </w:p>
    <w:p w14:paraId="7C1E729F" w14:textId="77777777" w:rsidR="0016460A" w:rsidRPr="005F2F33" w:rsidRDefault="0016460A" w:rsidP="0016460A">
      <w:pPr>
        <w:spacing w:line="360" w:lineRule="auto"/>
        <w:rPr>
          <w:sz w:val="28"/>
          <w:szCs w:val="28"/>
        </w:rPr>
      </w:pPr>
    </w:p>
    <w:p w14:paraId="37203845" w14:textId="77777777" w:rsidR="0016460A" w:rsidRPr="005F2F33" w:rsidRDefault="0016460A" w:rsidP="0016460A">
      <w:pPr>
        <w:spacing w:line="360" w:lineRule="auto"/>
        <w:rPr>
          <w:sz w:val="28"/>
          <w:szCs w:val="28"/>
        </w:rPr>
      </w:pPr>
      <w:r w:rsidRPr="005F2F33">
        <w:rPr>
          <w:b/>
          <w:sz w:val="28"/>
          <w:szCs w:val="28"/>
        </w:rPr>
        <w:t>1. Цель работы.</w:t>
      </w:r>
    </w:p>
    <w:p w14:paraId="6A1B884E" w14:textId="77777777" w:rsidR="0016460A" w:rsidRPr="005F2F33" w:rsidRDefault="0016460A" w:rsidP="0016460A">
      <w:pPr>
        <w:spacing w:line="360" w:lineRule="auto"/>
        <w:ind w:left="720"/>
        <w:rPr>
          <w:sz w:val="28"/>
          <w:szCs w:val="28"/>
        </w:rPr>
      </w:pPr>
      <w:r w:rsidRPr="005F2F33">
        <w:rPr>
          <w:sz w:val="28"/>
          <w:szCs w:val="28"/>
        </w:rPr>
        <w:t>Цель лабораторной работы состоит в формировании умений:</w:t>
      </w:r>
    </w:p>
    <w:p w14:paraId="3D48FEFD" w14:textId="19F8030D" w:rsidR="0016460A" w:rsidRDefault="0016460A" w:rsidP="0016460A">
      <w:pPr>
        <w:numPr>
          <w:ilvl w:val="0"/>
          <w:numId w:val="1"/>
        </w:numPr>
        <w:spacing w:line="360" w:lineRule="auto"/>
        <w:rPr>
          <w:sz w:val="28"/>
          <w:szCs w:val="28"/>
        </w:rPr>
      </w:pPr>
      <w:r w:rsidRPr="005F2F33">
        <w:rPr>
          <w:sz w:val="28"/>
          <w:szCs w:val="28"/>
        </w:rPr>
        <w:t>Работат</w:t>
      </w:r>
      <w:r>
        <w:rPr>
          <w:sz w:val="28"/>
          <w:szCs w:val="28"/>
        </w:rPr>
        <w:t>ь с пользовательскими функциями;</w:t>
      </w:r>
    </w:p>
    <w:p w14:paraId="5A99CDAE" w14:textId="0767D9C3" w:rsidR="00602AD5" w:rsidRDefault="00602AD5" w:rsidP="0016460A">
      <w:pPr>
        <w:numPr>
          <w:ilvl w:val="0"/>
          <w:numId w:val="1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Умение использовать циклы;</w:t>
      </w:r>
    </w:p>
    <w:p w14:paraId="3619C9A2" w14:textId="067B4DC7" w:rsidR="00602AD5" w:rsidRPr="005F2F33" w:rsidRDefault="00602AD5" w:rsidP="0016460A">
      <w:pPr>
        <w:numPr>
          <w:ilvl w:val="0"/>
          <w:numId w:val="1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Умение работать с условным оператором;</w:t>
      </w:r>
    </w:p>
    <w:p w14:paraId="346B03E8" w14:textId="77777777" w:rsidR="0016460A" w:rsidRDefault="0016460A" w:rsidP="0016460A">
      <w:pPr>
        <w:numPr>
          <w:ilvl w:val="0"/>
          <w:numId w:val="1"/>
        </w:numPr>
        <w:spacing w:line="360" w:lineRule="auto"/>
        <w:rPr>
          <w:sz w:val="28"/>
          <w:szCs w:val="28"/>
        </w:rPr>
      </w:pPr>
      <w:r w:rsidRPr="005F2F33">
        <w:rPr>
          <w:sz w:val="28"/>
          <w:szCs w:val="28"/>
        </w:rPr>
        <w:t>Изучение</w:t>
      </w:r>
      <w:r>
        <w:rPr>
          <w:sz w:val="28"/>
          <w:szCs w:val="28"/>
        </w:rPr>
        <w:t xml:space="preserve"> форматированного вывода данных;</w:t>
      </w:r>
    </w:p>
    <w:p w14:paraId="0881A683" w14:textId="77777777" w:rsidR="0016460A" w:rsidRPr="005F2F33" w:rsidRDefault="0016460A" w:rsidP="0016460A">
      <w:pPr>
        <w:numPr>
          <w:ilvl w:val="0"/>
          <w:numId w:val="1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Изучение математической библиотеки </w:t>
      </w:r>
      <w:r w:rsidRPr="005F2F33">
        <w:rPr>
          <w:sz w:val="28"/>
          <w:szCs w:val="28"/>
          <w:lang w:val="en-US"/>
        </w:rPr>
        <w:t>math</w:t>
      </w:r>
      <w:r w:rsidRPr="005F2F33">
        <w:rPr>
          <w:sz w:val="28"/>
          <w:szCs w:val="28"/>
        </w:rPr>
        <w:t>.</w:t>
      </w:r>
      <w:r w:rsidRPr="005F2F33">
        <w:rPr>
          <w:sz w:val="28"/>
          <w:szCs w:val="28"/>
          <w:lang w:val="en-US"/>
        </w:rPr>
        <w:t>h</w:t>
      </w:r>
      <w:r>
        <w:rPr>
          <w:sz w:val="28"/>
          <w:szCs w:val="28"/>
        </w:rPr>
        <w:t>.</w:t>
      </w:r>
    </w:p>
    <w:p w14:paraId="70DDB126" w14:textId="77777777" w:rsidR="0016460A" w:rsidRPr="005F2F33" w:rsidRDefault="0016460A" w:rsidP="0016460A">
      <w:pPr>
        <w:spacing w:line="360" w:lineRule="auto"/>
        <w:rPr>
          <w:b/>
          <w:sz w:val="28"/>
          <w:szCs w:val="28"/>
        </w:rPr>
      </w:pPr>
      <w:r w:rsidRPr="005F2F33">
        <w:rPr>
          <w:b/>
          <w:sz w:val="28"/>
          <w:szCs w:val="28"/>
        </w:rPr>
        <w:t>2. Задание:</w:t>
      </w:r>
    </w:p>
    <w:p w14:paraId="03E1FC8A" w14:textId="63D69B2C" w:rsidR="0016460A" w:rsidRPr="00944E05" w:rsidRDefault="0016460A" w:rsidP="0016460A">
      <w:pPr>
        <w:spacing w:after="240" w:line="360" w:lineRule="auto"/>
        <w:ind w:firstLine="709"/>
        <w:jc w:val="both"/>
        <w:rPr>
          <w:color w:val="000000" w:themeColor="text1"/>
          <w:sz w:val="28"/>
          <w:szCs w:val="28"/>
        </w:rPr>
      </w:pPr>
      <w:r>
        <w:rPr>
          <w:sz w:val="28"/>
          <w:szCs w:val="28"/>
        </w:rPr>
        <w:t>В соответствии с персональным вариантом, в</w:t>
      </w:r>
      <w:r w:rsidRPr="005F2F33">
        <w:rPr>
          <w:sz w:val="28"/>
          <w:szCs w:val="28"/>
        </w:rPr>
        <w:t>ычислить значени</w:t>
      </w:r>
      <w:r>
        <w:rPr>
          <w:sz w:val="28"/>
          <w:szCs w:val="28"/>
        </w:rPr>
        <w:t>я</w:t>
      </w:r>
      <w:r w:rsidRPr="005F2F33">
        <w:rPr>
          <w:sz w:val="28"/>
          <w:szCs w:val="28"/>
        </w:rPr>
        <w:t xml:space="preserve"> функции y=</w:t>
      </w:r>
      <w:r w:rsidRPr="005F2F33">
        <w:rPr>
          <w:sz w:val="28"/>
          <w:szCs w:val="28"/>
          <w:lang w:val="en-US"/>
        </w:rPr>
        <w:t>F</w:t>
      </w:r>
      <w:r w:rsidRPr="005F2F33">
        <w:rPr>
          <w:sz w:val="28"/>
          <w:szCs w:val="28"/>
        </w:rPr>
        <w:t xml:space="preserve">(x) для значений аргумента </w:t>
      </w:r>
      <w:r w:rsidRPr="005F2F33">
        <w:rPr>
          <w:sz w:val="28"/>
          <w:szCs w:val="28"/>
          <w:lang w:val="en-US"/>
        </w:rPr>
        <w:t>x</w:t>
      </w:r>
      <w:r w:rsidRPr="005F2F33">
        <w:rPr>
          <w:sz w:val="28"/>
          <w:szCs w:val="28"/>
        </w:rPr>
        <w:t xml:space="preserve">, изменяющегося в интервале от </w:t>
      </w:r>
      <w:proofErr w:type="spellStart"/>
      <w:r w:rsidRPr="00944E05">
        <w:rPr>
          <w:color w:val="000000" w:themeColor="text1"/>
          <w:sz w:val="28"/>
          <w:szCs w:val="28"/>
        </w:rPr>
        <w:t>X</w:t>
      </w:r>
      <w:r w:rsidRPr="00944E05">
        <w:rPr>
          <w:color w:val="000000" w:themeColor="text1"/>
          <w:sz w:val="28"/>
          <w:szCs w:val="28"/>
          <w:vertAlign w:val="subscript"/>
        </w:rPr>
        <w:t>начальное</w:t>
      </w:r>
      <w:proofErr w:type="spellEnd"/>
      <w:r w:rsidRPr="00944E05">
        <w:rPr>
          <w:color w:val="000000" w:themeColor="text1"/>
          <w:sz w:val="28"/>
          <w:szCs w:val="28"/>
        </w:rPr>
        <w:t xml:space="preserve"> до </w:t>
      </w:r>
      <w:proofErr w:type="spellStart"/>
      <w:r w:rsidRPr="00944E05">
        <w:rPr>
          <w:color w:val="000000" w:themeColor="text1"/>
          <w:sz w:val="28"/>
          <w:szCs w:val="28"/>
        </w:rPr>
        <w:t>X</w:t>
      </w:r>
      <w:r w:rsidRPr="00944E05">
        <w:rPr>
          <w:color w:val="000000" w:themeColor="text1"/>
          <w:sz w:val="28"/>
          <w:szCs w:val="28"/>
          <w:vertAlign w:val="subscript"/>
        </w:rPr>
        <w:t>конечное</w:t>
      </w:r>
      <w:proofErr w:type="spellEnd"/>
      <w:r w:rsidRPr="00944E05">
        <w:rPr>
          <w:color w:val="000000" w:themeColor="text1"/>
          <w:sz w:val="28"/>
          <w:szCs w:val="28"/>
        </w:rPr>
        <w:t xml:space="preserve"> c шагом ∆</w:t>
      </w:r>
      <w:r w:rsidRPr="00944E05">
        <w:rPr>
          <w:color w:val="000000" w:themeColor="text1"/>
          <w:sz w:val="28"/>
          <w:szCs w:val="28"/>
          <w:lang w:val="en-US"/>
        </w:rPr>
        <w:t>x</w:t>
      </w:r>
      <w:r w:rsidRPr="00944E05">
        <w:rPr>
          <w:color w:val="000000" w:themeColor="text1"/>
          <w:sz w:val="28"/>
          <w:szCs w:val="28"/>
        </w:rPr>
        <w:t>. Для вычисления значений использовать собственную функцию, т.е. ввести функцию пользователя F(x). Для использования математических функций (синус, косинус, логарифм) необходимо подключить математическую библиотеку (#</w:t>
      </w:r>
      <w:r w:rsidRPr="00944E05">
        <w:rPr>
          <w:color w:val="000000" w:themeColor="text1"/>
          <w:sz w:val="28"/>
          <w:szCs w:val="28"/>
          <w:lang w:val="en-US"/>
        </w:rPr>
        <w:t>include</w:t>
      </w:r>
      <w:r w:rsidRPr="00944E05">
        <w:rPr>
          <w:color w:val="000000" w:themeColor="text1"/>
          <w:sz w:val="28"/>
          <w:szCs w:val="28"/>
        </w:rPr>
        <w:t xml:space="preserve"> “</w:t>
      </w:r>
      <w:r w:rsidRPr="00944E05">
        <w:rPr>
          <w:color w:val="000000" w:themeColor="text1"/>
          <w:sz w:val="28"/>
          <w:szCs w:val="28"/>
          <w:lang w:val="en-US"/>
        </w:rPr>
        <w:t>math</w:t>
      </w:r>
      <w:r w:rsidRPr="00944E05">
        <w:rPr>
          <w:color w:val="000000" w:themeColor="text1"/>
          <w:sz w:val="28"/>
          <w:szCs w:val="28"/>
        </w:rPr>
        <w:t>.</w:t>
      </w:r>
      <w:r w:rsidRPr="00944E05">
        <w:rPr>
          <w:color w:val="000000" w:themeColor="text1"/>
          <w:sz w:val="28"/>
          <w:szCs w:val="28"/>
          <w:lang w:val="en-US"/>
        </w:rPr>
        <w:t>h</w:t>
      </w:r>
      <w:r w:rsidRPr="00944E05">
        <w:rPr>
          <w:color w:val="000000" w:themeColor="text1"/>
          <w:sz w:val="28"/>
          <w:szCs w:val="28"/>
        </w:rPr>
        <w:t>”). из полученных данных сформировать таблицу содержащую столбцы – №</w:t>
      </w:r>
      <w:proofErr w:type="spellStart"/>
      <w:proofErr w:type="gramStart"/>
      <w:r w:rsidRPr="00944E05">
        <w:rPr>
          <w:color w:val="000000" w:themeColor="text1"/>
          <w:sz w:val="28"/>
          <w:szCs w:val="28"/>
        </w:rPr>
        <w:t>п.п</w:t>
      </w:r>
      <w:proofErr w:type="spellEnd"/>
      <w:proofErr w:type="gramEnd"/>
      <w:r w:rsidRPr="00944E05">
        <w:rPr>
          <w:color w:val="000000" w:themeColor="text1"/>
          <w:sz w:val="28"/>
          <w:szCs w:val="28"/>
        </w:rPr>
        <w:t>; значение аргумента х; значение параметра а; значение аргумента у.</w:t>
      </w:r>
    </w:p>
    <w:p w14:paraId="515C5C5E" w14:textId="214649A1" w:rsidR="00C50D15" w:rsidRPr="00944E05" w:rsidRDefault="00C50D15" w:rsidP="00C50D15">
      <w:pPr>
        <w:spacing w:before="240"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944E05">
        <w:rPr>
          <w:color w:val="000000" w:themeColor="text1"/>
          <w:sz w:val="28"/>
          <w:szCs w:val="28"/>
        </w:rPr>
        <w:t xml:space="preserve">Выходные данные должны быть сформатированы в виде таблицы. При невозможности вычисления значения выражения, должна содержаться соответствующая запись в </w:t>
      </w:r>
      <w:r w:rsidRPr="00944E05">
        <w:rPr>
          <w:color w:val="000000" w:themeColor="text1"/>
          <w:sz w:val="28"/>
          <w:szCs w:val="28"/>
          <w:highlight w:val="yellow"/>
        </w:rPr>
        <w:t>каждой строке таблицы</w:t>
      </w:r>
      <w:r w:rsidRPr="00944E05">
        <w:rPr>
          <w:color w:val="000000" w:themeColor="text1"/>
          <w:sz w:val="28"/>
          <w:szCs w:val="28"/>
        </w:rPr>
        <w:t>.</w:t>
      </w:r>
    </w:p>
    <w:p w14:paraId="5F505CA9" w14:textId="77777777" w:rsidR="00C50D15" w:rsidRDefault="00C50D15" w:rsidP="00C50D1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ограмма должна корректно работать (вывод результата или сообщения об ошибки вычисления) при вводе значения параметра </w:t>
      </w:r>
      <w:r w:rsidR="005066EB" w:rsidRPr="002D2CCF">
        <w:rPr>
          <w:noProof/>
          <w:position w:val="-6"/>
          <w:sz w:val="28"/>
          <w:szCs w:val="28"/>
        </w:rPr>
        <w:object w:dxaOrig="220" w:dyaOrig="240" w14:anchorId="50C2845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1pt;height:14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773234284" r:id="rId9"/>
        </w:object>
      </w:r>
      <w:r>
        <w:rPr>
          <w:sz w:val="28"/>
          <w:szCs w:val="28"/>
        </w:rPr>
        <w:t xml:space="preserve"> в диапазоне значений </w:t>
      </w:r>
      <w:proofErr w:type="gramStart"/>
      <w:r>
        <w:rPr>
          <w:sz w:val="28"/>
          <w:szCs w:val="28"/>
        </w:rPr>
        <w:t>0,  ±</w:t>
      </w:r>
      <w:proofErr w:type="gramEnd"/>
      <w:r>
        <w:rPr>
          <w:sz w:val="28"/>
          <w:szCs w:val="28"/>
        </w:rPr>
        <w:t>10</w:t>
      </w:r>
      <w:r w:rsidRPr="002D2CCF">
        <w:rPr>
          <w:sz w:val="28"/>
          <w:szCs w:val="28"/>
          <w:vertAlign w:val="superscript"/>
        </w:rPr>
        <w:t>-6</w:t>
      </w:r>
      <w:r>
        <w:rPr>
          <w:sz w:val="28"/>
          <w:szCs w:val="28"/>
        </w:rPr>
        <w:t>–10</w:t>
      </w:r>
      <w:r w:rsidRPr="002D2CCF">
        <w:rPr>
          <w:sz w:val="28"/>
          <w:szCs w:val="28"/>
          <w:vertAlign w:val="superscript"/>
        </w:rPr>
        <w:t>6</w:t>
      </w:r>
      <w:r>
        <w:rPr>
          <w:sz w:val="28"/>
          <w:szCs w:val="28"/>
        </w:rPr>
        <w:t>.</w:t>
      </w:r>
    </w:p>
    <w:p w14:paraId="3B0BDA4D" w14:textId="77777777" w:rsidR="00C50D15" w:rsidRDefault="00C50D15" w:rsidP="0016460A">
      <w:pPr>
        <w:spacing w:after="240" w:line="360" w:lineRule="auto"/>
        <w:ind w:firstLine="709"/>
        <w:jc w:val="both"/>
        <w:rPr>
          <w:sz w:val="28"/>
          <w:szCs w:val="28"/>
        </w:rPr>
      </w:pPr>
    </w:p>
    <w:p w14:paraId="6E935860" w14:textId="77777777" w:rsidR="00C50D15" w:rsidRPr="00EE528D" w:rsidRDefault="00C50D15">
      <w:pPr>
        <w:rPr>
          <w:sz w:val="28"/>
          <w:szCs w:val="28"/>
        </w:rPr>
      </w:pPr>
      <w:r w:rsidRPr="00EE528D">
        <w:rPr>
          <w:sz w:val="28"/>
          <w:szCs w:val="28"/>
        </w:rPr>
        <w:br w:type="page"/>
      </w:r>
    </w:p>
    <w:p w14:paraId="0FA1E5D2" w14:textId="208377B0" w:rsidR="0016460A" w:rsidRPr="005631DC" w:rsidRDefault="007A260C" w:rsidP="0016460A">
      <w:pPr>
        <w:spacing w:line="360" w:lineRule="auto"/>
        <w:ind w:firstLine="709"/>
        <w:jc w:val="right"/>
        <w:rPr>
          <w:sz w:val="28"/>
          <w:szCs w:val="28"/>
        </w:rPr>
      </w:pPr>
      <w:r>
        <w:rPr>
          <w:sz w:val="28"/>
          <w:szCs w:val="28"/>
          <w:lang w:val="en-US"/>
        </w:rPr>
        <w:lastRenderedPageBreak/>
        <w:t>T</w:t>
      </w:r>
      <w:proofErr w:type="spellStart"/>
      <w:r w:rsidR="0016460A" w:rsidRPr="005631DC">
        <w:rPr>
          <w:sz w:val="28"/>
          <w:szCs w:val="28"/>
        </w:rPr>
        <w:t>аблица</w:t>
      </w:r>
      <w:proofErr w:type="spellEnd"/>
      <w:r w:rsidR="0016460A" w:rsidRPr="005631DC">
        <w:rPr>
          <w:sz w:val="28"/>
          <w:szCs w:val="28"/>
        </w:rPr>
        <w:t xml:space="preserve"> 1.</w:t>
      </w:r>
    </w:p>
    <w:p w14:paraId="50FA58CB" w14:textId="77777777" w:rsidR="0016460A" w:rsidRPr="005631DC" w:rsidRDefault="0016460A" w:rsidP="0016460A">
      <w:pPr>
        <w:spacing w:line="360" w:lineRule="auto"/>
        <w:jc w:val="center"/>
        <w:rPr>
          <w:sz w:val="28"/>
          <w:szCs w:val="28"/>
        </w:rPr>
      </w:pPr>
      <w:r w:rsidRPr="005631DC">
        <w:rPr>
          <w:sz w:val="28"/>
          <w:szCs w:val="28"/>
        </w:rPr>
        <w:t>Индивидуальные варианты</w:t>
      </w:r>
    </w:p>
    <w:tbl>
      <w:tblPr>
        <w:tblW w:w="1045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85" w:type="dxa"/>
        </w:tblCellMar>
        <w:tblLook w:val="01E0" w:firstRow="1" w:lastRow="1" w:firstColumn="1" w:lastColumn="1" w:noHBand="0" w:noVBand="0"/>
      </w:tblPr>
      <w:tblGrid>
        <w:gridCol w:w="1225"/>
        <w:gridCol w:w="3561"/>
        <w:gridCol w:w="1203"/>
        <w:gridCol w:w="1129"/>
        <w:gridCol w:w="3341"/>
      </w:tblGrid>
      <w:tr w:rsidR="0016460A" w:rsidRPr="005F2F33" w14:paraId="5476D909" w14:textId="77777777" w:rsidTr="00AD05CA">
        <w:trPr>
          <w:jc w:val="center"/>
        </w:trPr>
        <w:tc>
          <w:tcPr>
            <w:tcW w:w="1225" w:type="dxa"/>
            <w:shd w:val="clear" w:color="auto" w:fill="BFBFBF"/>
            <w:vAlign w:val="center"/>
          </w:tcPr>
          <w:p w14:paraId="2F2D43BB" w14:textId="77777777" w:rsidR="0016460A" w:rsidRPr="0053541A" w:rsidRDefault="0016460A" w:rsidP="0016460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53541A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Вариант</w:t>
            </w:r>
          </w:p>
        </w:tc>
        <w:tc>
          <w:tcPr>
            <w:tcW w:w="3561" w:type="dxa"/>
            <w:shd w:val="clear" w:color="auto" w:fill="BFBFBF"/>
            <w:vAlign w:val="center"/>
          </w:tcPr>
          <w:p w14:paraId="768C2A8E" w14:textId="77777777" w:rsidR="0016460A" w:rsidRPr="0053541A" w:rsidRDefault="0016460A" w:rsidP="0016460A">
            <w:pPr>
              <w:pStyle w:val="HTML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53541A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Вид</w:t>
            </w:r>
            <w:r w:rsidRPr="0053541A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 xml:space="preserve"> </w:t>
            </w:r>
            <w:r w:rsidRPr="0053541A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функции</w:t>
            </w:r>
          </w:p>
        </w:tc>
        <w:tc>
          <w:tcPr>
            <w:tcW w:w="1203" w:type="dxa"/>
            <w:shd w:val="clear" w:color="auto" w:fill="BFBFBF"/>
            <w:vAlign w:val="center"/>
          </w:tcPr>
          <w:p w14:paraId="7A4990AE" w14:textId="77777777" w:rsidR="0016460A" w:rsidRPr="0053541A" w:rsidRDefault="0016460A" w:rsidP="0016460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proofErr w:type="spellStart"/>
            <w:r w:rsidRPr="0053541A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X</w:t>
            </w:r>
            <w:r w:rsidRPr="0053541A">
              <w:rPr>
                <w:rFonts w:ascii="Times New Roman" w:hAnsi="Times New Roman" w:cs="Times New Roman"/>
                <w:color w:val="auto"/>
                <w:sz w:val="28"/>
                <w:szCs w:val="28"/>
                <w:vertAlign w:val="subscript"/>
              </w:rPr>
              <w:t>начальное</w:t>
            </w:r>
            <w:proofErr w:type="spellEnd"/>
          </w:p>
        </w:tc>
        <w:tc>
          <w:tcPr>
            <w:tcW w:w="1129" w:type="dxa"/>
            <w:shd w:val="clear" w:color="auto" w:fill="BFBFBF"/>
            <w:vAlign w:val="center"/>
          </w:tcPr>
          <w:p w14:paraId="7340503B" w14:textId="77777777" w:rsidR="0016460A" w:rsidRPr="0053541A" w:rsidRDefault="0016460A" w:rsidP="0016460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proofErr w:type="spellStart"/>
            <w:r w:rsidRPr="0053541A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X</w:t>
            </w:r>
            <w:r w:rsidRPr="0053541A">
              <w:rPr>
                <w:rFonts w:ascii="Times New Roman" w:hAnsi="Times New Roman" w:cs="Times New Roman"/>
                <w:color w:val="auto"/>
                <w:sz w:val="28"/>
                <w:szCs w:val="28"/>
                <w:vertAlign w:val="subscript"/>
              </w:rPr>
              <w:t>конечное</w:t>
            </w:r>
            <w:proofErr w:type="spellEnd"/>
          </w:p>
        </w:tc>
        <w:tc>
          <w:tcPr>
            <w:tcW w:w="3341" w:type="dxa"/>
            <w:shd w:val="clear" w:color="auto" w:fill="BFBFBF"/>
            <w:vAlign w:val="center"/>
          </w:tcPr>
          <w:p w14:paraId="0552CC5E" w14:textId="77777777" w:rsidR="0016460A" w:rsidRPr="0053541A" w:rsidRDefault="0016460A" w:rsidP="0016460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53541A">
              <w:rPr>
                <w:color w:val="auto"/>
                <w:sz w:val="28"/>
                <w:szCs w:val="28"/>
              </w:rPr>
              <w:t>∆</w:t>
            </w:r>
            <w:r w:rsidRPr="0053541A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x</w:t>
            </w:r>
          </w:p>
        </w:tc>
      </w:tr>
      <w:tr w:rsidR="00155DB6" w:rsidRPr="005F2F33" w14:paraId="1345034C" w14:textId="77777777" w:rsidTr="00AD05CA">
        <w:trPr>
          <w:jc w:val="center"/>
        </w:trPr>
        <w:tc>
          <w:tcPr>
            <w:tcW w:w="1225" w:type="dxa"/>
            <w:vAlign w:val="center"/>
          </w:tcPr>
          <w:p w14:paraId="6E711285" w14:textId="77777777" w:rsidR="00155DB6" w:rsidRPr="0053541A" w:rsidRDefault="00155DB6" w:rsidP="0016460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53541A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1</w:t>
            </w:r>
          </w:p>
        </w:tc>
        <w:tc>
          <w:tcPr>
            <w:tcW w:w="3561" w:type="dxa"/>
            <w:vAlign w:val="center"/>
          </w:tcPr>
          <w:p w14:paraId="02E079DF" w14:textId="6C3BB0FF" w:rsidR="00155DB6" w:rsidRPr="0053541A" w:rsidRDefault="00155DB6" w:rsidP="000A01F9">
            <w:pPr>
              <w:pStyle w:val="HTML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0.7</m:t>
                    </m:r>
                  </m:num>
                  <m:den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sin⁡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</m:d>
                      </m:num>
                      <m:den>
                        <m:r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den>
                    </m:f>
                  </m:den>
                </m:f>
              </m:oMath>
            </m:oMathPara>
          </w:p>
        </w:tc>
        <w:tc>
          <w:tcPr>
            <w:tcW w:w="1203" w:type="dxa"/>
            <w:vAlign w:val="center"/>
          </w:tcPr>
          <w:p w14:paraId="78B015BB" w14:textId="77777777" w:rsidR="00155DB6" w:rsidRPr="0053541A" w:rsidRDefault="00155DB6" w:rsidP="0016460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</w:t>
            </w:r>
            <w:r w:rsidRPr="0053541A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14</w:t>
            </w:r>
          </w:p>
        </w:tc>
        <w:tc>
          <w:tcPr>
            <w:tcW w:w="1129" w:type="dxa"/>
            <w:vAlign w:val="center"/>
          </w:tcPr>
          <w:p w14:paraId="163EB035" w14:textId="77777777" w:rsidR="00155DB6" w:rsidRPr="00155DB6" w:rsidRDefault="00155DB6" w:rsidP="00155DB6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155DB6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11</w:t>
            </w:r>
          </w:p>
        </w:tc>
        <w:tc>
          <w:tcPr>
            <w:tcW w:w="3341" w:type="dxa"/>
            <w:vAlign w:val="center"/>
          </w:tcPr>
          <w:p w14:paraId="7DFAA2D0" w14:textId="77777777" w:rsidR="00155DB6" w:rsidRPr="0053541A" w:rsidRDefault="00155DB6" w:rsidP="0016460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53541A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2,5</w:t>
            </w:r>
          </w:p>
        </w:tc>
      </w:tr>
      <w:tr w:rsidR="00155DB6" w:rsidRPr="005F2F33" w14:paraId="0433B01C" w14:textId="77777777" w:rsidTr="00AD05CA">
        <w:trPr>
          <w:jc w:val="center"/>
        </w:trPr>
        <w:tc>
          <w:tcPr>
            <w:tcW w:w="1225" w:type="dxa"/>
            <w:vAlign w:val="center"/>
          </w:tcPr>
          <w:p w14:paraId="599C264B" w14:textId="77777777" w:rsidR="00155DB6" w:rsidRPr="0053541A" w:rsidRDefault="00155DB6" w:rsidP="0016460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53541A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2</w:t>
            </w:r>
          </w:p>
        </w:tc>
        <w:tc>
          <w:tcPr>
            <w:tcW w:w="3561" w:type="dxa"/>
            <w:vAlign w:val="center"/>
          </w:tcPr>
          <w:p w14:paraId="5675E11D" w14:textId="77777777" w:rsidR="00155DB6" w:rsidRPr="0053541A" w:rsidRDefault="00155DB6" w:rsidP="000A01F9">
            <w:pPr>
              <w:pStyle w:val="HTML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2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x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0.5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auto"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auto"/>
                                    <w:sz w:val="28"/>
                                    <w:szCs w:val="28"/>
                                    <w:lang w:val="en-US"/>
                                  </w:rPr>
                                  <m:t>cos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color w:val="auto"/>
                                    <w:sz w:val="28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sup>
                            </m:sSup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auto"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auto"/>
                                        <w:sz w:val="28"/>
                                        <w:szCs w:val="28"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 w:cs="Times New Roman"/>
                                        <w:color w:val="auto"/>
                                        <w:sz w:val="28"/>
                                        <w:szCs w:val="28"/>
                                        <w:lang w:val="en-US"/>
                                      </w:rPr>
                                      <m:t>x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 w:cs="Times New Roman"/>
                                        <w:color w:val="auto"/>
                                        <w:sz w:val="28"/>
                                        <w:szCs w:val="28"/>
                                        <w:lang w:val="en-US"/>
                                      </w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</m:d>
                      </m:e>
                    </m:d>
                  </m:den>
                </m:f>
              </m:oMath>
            </m:oMathPara>
          </w:p>
        </w:tc>
        <w:tc>
          <w:tcPr>
            <w:tcW w:w="1203" w:type="dxa"/>
            <w:vAlign w:val="center"/>
          </w:tcPr>
          <w:p w14:paraId="0349F586" w14:textId="77777777" w:rsidR="00155DB6" w:rsidRPr="0053541A" w:rsidRDefault="00155DB6" w:rsidP="0016460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</w:t>
            </w:r>
            <w:r w:rsidRPr="0053541A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0,9</w:t>
            </w:r>
          </w:p>
        </w:tc>
        <w:tc>
          <w:tcPr>
            <w:tcW w:w="1129" w:type="dxa"/>
            <w:vAlign w:val="center"/>
          </w:tcPr>
          <w:p w14:paraId="475CBCF1" w14:textId="77777777" w:rsidR="00155DB6" w:rsidRPr="00155DB6" w:rsidRDefault="00155DB6" w:rsidP="00155DB6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155DB6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4,1</w:t>
            </w:r>
          </w:p>
        </w:tc>
        <w:tc>
          <w:tcPr>
            <w:tcW w:w="3341" w:type="dxa"/>
            <w:vAlign w:val="center"/>
          </w:tcPr>
          <w:p w14:paraId="4BC94A49" w14:textId="77777777" w:rsidR="00155DB6" w:rsidRPr="0053541A" w:rsidRDefault="00155DB6" w:rsidP="0016460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53541A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0,5</w:t>
            </w:r>
          </w:p>
        </w:tc>
      </w:tr>
      <w:tr w:rsidR="00155DB6" w:rsidRPr="005F2F33" w14:paraId="76C324F3" w14:textId="77777777" w:rsidTr="00AD05CA">
        <w:trPr>
          <w:jc w:val="center"/>
        </w:trPr>
        <w:tc>
          <w:tcPr>
            <w:tcW w:w="1225" w:type="dxa"/>
            <w:vAlign w:val="center"/>
          </w:tcPr>
          <w:p w14:paraId="4DF7D0A0" w14:textId="77777777" w:rsidR="00155DB6" w:rsidRPr="0053541A" w:rsidRDefault="00155DB6" w:rsidP="0016460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53541A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3</w:t>
            </w:r>
          </w:p>
        </w:tc>
        <w:tc>
          <w:tcPr>
            <w:tcW w:w="3561" w:type="dxa"/>
            <w:vAlign w:val="center"/>
          </w:tcPr>
          <w:p w14:paraId="370B7BA4" w14:textId="77777777" w:rsidR="00155DB6" w:rsidRPr="0053541A" w:rsidRDefault="00155DB6" w:rsidP="004031D2">
            <w:pPr>
              <w:pStyle w:val="HTML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2x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0.8+a∙sin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a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3</m:t>
                            </m:r>
                          </m:den>
                        </m:f>
                      </m:e>
                    </m:d>
                  </m:den>
                </m:f>
              </m:oMath>
            </m:oMathPara>
          </w:p>
        </w:tc>
        <w:tc>
          <w:tcPr>
            <w:tcW w:w="1203" w:type="dxa"/>
            <w:vAlign w:val="center"/>
          </w:tcPr>
          <w:p w14:paraId="4E932389" w14:textId="77777777" w:rsidR="00155DB6" w:rsidRPr="0053541A" w:rsidRDefault="00B70F66" w:rsidP="0016460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2</w:t>
            </w:r>
          </w:p>
        </w:tc>
        <w:tc>
          <w:tcPr>
            <w:tcW w:w="1129" w:type="dxa"/>
            <w:vAlign w:val="center"/>
          </w:tcPr>
          <w:p w14:paraId="7DC71A41" w14:textId="77777777" w:rsidR="00155DB6" w:rsidRPr="00155DB6" w:rsidRDefault="00B70F66" w:rsidP="00155DB6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19</w:t>
            </w:r>
          </w:p>
        </w:tc>
        <w:tc>
          <w:tcPr>
            <w:tcW w:w="3341" w:type="dxa"/>
            <w:vAlign w:val="center"/>
          </w:tcPr>
          <w:p w14:paraId="5A47277F" w14:textId="77777777" w:rsidR="00155DB6" w:rsidRPr="0053541A" w:rsidRDefault="00B70F66" w:rsidP="0016460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3</w:t>
            </w:r>
          </w:p>
        </w:tc>
      </w:tr>
      <w:tr w:rsidR="00155DB6" w:rsidRPr="004031D2" w14:paraId="790B209A" w14:textId="77777777" w:rsidTr="00AD05CA">
        <w:trPr>
          <w:jc w:val="center"/>
        </w:trPr>
        <w:tc>
          <w:tcPr>
            <w:tcW w:w="1225" w:type="dxa"/>
            <w:vAlign w:val="center"/>
          </w:tcPr>
          <w:p w14:paraId="376D7B1C" w14:textId="77777777" w:rsidR="00155DB6" w:rsidRPr="0053541A" w:rsidRDefault="00155DB6" w:rsidP="0016460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53541A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4</w:t>
            </w:r>
          </w:p>
        </w:tc>
        <w:tc>
          <w:tcPr>
            <w:tcW w:w="3561" w:type="dxa"/>
            <w:vAlign w:val="center"/>
          </w:tcPr>
          <w:p w14:paraId="7E18AC52" w14:textId="1E0BC4E9" w:rsidR="00155DB6" w:rsidRPr="005F1F6F" w:rsidRDefault="007A260C" w:rsidP="004031D2">
            <w:pPr>
              <w:pStyle w:val="HTML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auto"/>
                    <w:sz w:val="24"/>
                    <w:szCs w:val="28"/>
                    <w:lang w:val="en-US"/>
                  </w:rPr>
                  <m:t>y=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4"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color w:val="auto"/>
                        <w:sz w:val="24"/>
                        <w:szCs w:val="28"/>
                        <w:lang w:val="en-US"/>
                      </w:rPr>
                      <m:t>arcsin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4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color w:val="auto"/>
                            <w:sz w:val="24"/>
                            <w:szCs w:val="28"/>
                            <w:lang w:val="en-US"/>
                          </w:rPr>
                          <m:t>0.7+a∙cos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4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color w:val="auto"/>
                                <w:sz w:val="24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</m:d>
                      </m:e>
                    </m:d>
                  </m:e>
                </m:rad>
              </m:oMath>
            </m:oMathPara>
          </w:p>
        </w:tc>
        <w:tc>
          <w:tcPr>
            <w:tcW w:w="1203" w:type="dxa"/>
            <w:vAlign w:val="center"/>
          </w:tcPr>
          <w:p w14:paraId="1397CD1D" w14:textId="2C3CD446" w:rsidR="00155DB6" w:rsidRPr="005F1F6F" w:rsidRDefault="005F1F6F" w:rsidP="0016460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5F1F6F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5.8</w:t>
            </w:r>
          </w:p>
        </w:tc>
        <w:tc>
          <w:tcPr>
            <w:tcW w:w="1129" w:type="dxa"/>
            <w:vAlign w:val="center"/>
          </w:tcPr>
          <w:p w14:paraId="41A486CF" w14:textId="1C2530C3" w:rsidR="00155DB6" w:rsidRPr="005F1F6F" w:rsidRDefault="005F1F6F" w:rsidP="00155DB6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5F1F6F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26,8</w:t>
            </w:r>
          </w:p>
        </w:tc>
        <w:tc>
          <w:tcPr>
            <w:tcW w:w="3341" w:type="dxa"/>
            <w:vAlign w:val="center"/>
          </w:tcPr>
          <w:p w14:paraId="5FD492A8" w14:textId="5B5F1472" w:rsidR="00155DB6" w:rsidRPr="005F1F6F" w:rsidRDefault="005F1F6F" w:rsidP="0016460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5F1F6F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3.1</w:t>
            </w:r>
          </w:p>
        </w:tc>
      </w:tr>
      <w:tr w:rsidR="00155DB6" w:rsidRPr="004031D2" w14:paraId="470A523D" w14:textId="77777777" w:rsidTr="00AD05CA">
        <w:trPr>
          <w:jc w:val="center"/>
        </w:trPr>
        <w:tc>
          <w:tcPr>
            <w:tcW w:w="1225" w:type="dxa"/>
            <w:vAlign w:val="center"/>
          </w:tcPr>
          <w:p w14:paraId="3AEEB187" w14:textId="77777777" w:rsidR="00155DB6" w:rsidRPr="0053541A" w:rsidRDefault="00155DB6" w:rsidP="0016460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53541A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5</w:t>
            </w:r>
          </w:p>
        </w:tc>
        <w:tc>
          <w:tcPr>
            <w:tcW w:w="3561" w:type="dxa"/>
            <w:vAlign w:val="center"/>
          </w:tcPr>
          <w:p w14:paraId="721D4C00" w14:textId="77777777" w:rsidR="00155DB6" w:rsidRPr="0053541A" w:rsidRDefault="00155DB6" w:rsidP="0016460A">
            <w:pPr>
              <w:pStyle w:val="HTML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2x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2a+4∙cos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+a</m:t>
                        </m:r>
                      </m:e>
                    </m:d>
                  </m:den>
                </m:f>
              </m:oMath>
            </m:oMathPara>
          </w:p>
        </w:tc>
        <w:tc>
          <w:tcPr>
            <w:tcW w:w="1203" w:type="dxa"/>
            <w:vAlign w:val="center"/>
          </w:tcPr>
          <w:p w14:paraId="68F99289" w14:textId="77777777" w:rsidR="00155DB6" w:rsidRPr="0053541A" w:rsidRDefault="00155DB6" w:rsidP="0016460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</w:t>
            </w:r>
            <w:r w:rsidRPr="0053541A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0,9</w:t>
            </w:r>
          </w:p>
        </w:tc>
        <w:tc>
          <w:tcPr>
            <w:tcW w:w="1129" w:type="dxa"/>
            <w:vAlign w:val="center"/>
          </w:tcPr>
          <w:p w14:paraId="49777965" w14:textId="77777777" w:rsidR="00155DB6" w:rsidRPr="00155DB6" w:rsidRDefault="00155DB6" w:rsidP="00155DB6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155DB6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4,1</w:t>
            </w:r>
          </w:p>
        </w:tc>
        <w:tc>
          <w:tcPr>
            <w:tcW w:w="3341" w:type="dxa"/>
            <w:vAlign w:val="center"/>
          </w:tcPr>
          <w:p w14:paraId="0778F98D" w14:textId="77777777" w:rsidR="00155DB6" w:rsidRPr="0053541A" w:rsidRDefault="00155DB6" w:rsidP="0016460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53541A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0,5</w:t>
            </w:r>
          </w:p>
        </w:tc>
      </w:tr>
      <w:tr w:rsidR="00155DB6" w:rsidRPr="004031D2" w14:paraId="383E8C8A" w14:textId="77777777" w:rsidTr="00AD05CA">
        <w:trPr>
          <w:jc w:val="center"/>
        </w:trPr>
        <w:tc>
          <w:tcPr>
            <w:tcW w:w="1225" w:type="dxa"/>
            <w:vAlign w:val="center"/>
          </w:tcPr>
          <w:p w14:paraId="7201DAF4" w14:textId="77777777" w:rsidR="00155DB6" w:rsidRPr="0053541A" w:rsidRDefault="00155DB6" w:rsidP="0016460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53541A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6</w:t>
            </w:r>
          </w:p>
        </w:tc>
        <w:tc>
          <w:tcPr>
            <w:tcW w:w="3561" w:type="dxa"/>
            <w:vAlign w:val="center"/>
          </w:tcPr>
          <w:p w14:paraId="4C39B8F4" w14:textId="4C66646F" w:rsidR="00155DB6" w:rsidRPr="005F1F6F" w:rsidRDefault="005F1F6F" w:rsidP="00C50D15">
            <w:pPr>
              <w:pStyle w:val="HTML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radPr>
                  <m:deg/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a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-1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∙cos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</m:d>
                  </m:e>
                </m:rad>
              </m:oMath>
            </m:oMathPara>
          </w:p>
        </w:tc>
        <w:tc>
          <w:tcPr>
            <w:tcW w:w="1203" w:type="dxa"/>
            <w:vAlign w:val="center"/>
          </w:tcPr>
          <w:p w14:paraId="5D793B49" w14:textId="67B59635" w:rsidR="00155DB6" w:rsidRPr="005F1F6F" w:rsidRDefault="005F1F6F" w:rsidP="0016460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5F1F6F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11</w:t>
            </w:r>
          </w:p>
        </w:tc>
        <w:tc>
          <w:tcPr>
            <w:tcW w:w="1129" w:type="dxa"/>
            <w:vAlign w:val="center"/>
          </w:tcPr>
          <w:p w14:paraId="0EE446C6" w14:textId="18CC7C73" w:rsidR="00155DB6" w:rsidRPr="005F1F6F" w:rsidRDefault="005F1F6F" w:rsidP="00155DB6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5F1F6F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21</w:t>
            </w:r>
          </w:p>
        </w:tc>
        <w:tc>
          <w:tcPr>
            <w:tcW w:w="3341" w:type="dxa"/>
            <w:vAlign w:val="center"/>
          </w:tcPr>
          <w:p w14:paraId="667BD8F1" w14:textId="23D65DD3" w:rsidR="00155DB6" w:rsidRPr="005F1F6F" w:rsidRDefault="005F1F6F" w:rsidP="0016460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5F1F6F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2.8</w:t>
            </w:r>
          </w:p>
        </w:tc>
      </w:tr>
      <w:tr w:rsidR="00155DB6" w:rsidRPr="004031D2" w14:paraId="79E92517" w14:textId="77777777" w:rsidTr="00AD05CA">
        <w:trPr>
          <w:jc w:val="center"/>
        </w:trPr>
        <w:tc>
          <w:tcPr>
            <w:tcW w:w="1225" w:type="dxa"/>
            <w:vAlign w:val="center"/>
          </w:tcPr>
          <w:p w14:paraId="52A24EB1" w14:textId="77777777" w:rsidR="00155DB6" w:rsidRPr="0034299D" w:rsidRDefault="00155DB6" w:rsidP="0016460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7</w:t>
            </w:r>
          </w:p>
        </w:tc>
        <w:tc>
          <w:tcPr>
            <w:tcW w:w="3561" w:type="dxa"/>
            <w:vAlign w:val="center"/>
          </w:tcPr>
          <w:p w14:paraId="37B1BDDC" w14:textId="77777777" w:rsidR="00155DB6" w:rsidRPr="0034299D" w:rsidRDefault="00155DB6" w:rsidP="0016460A">
            <w:pPr>
              <w:pStyle w:val="HTML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x∙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1+cos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auto"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Times New Roman"/>
                                    <w:color w:val="auto"/>
                                    <w:sz w:val="28"/>
                                    <w:szCs w:val="28"/>
                                    <w:lang w:val="en-US"/>
                                  </w:rPr>
                                  <m:t>4x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Times New Roman"/>
                                    <w:color w:val="auto"/>
                                    <w:sz w:val="28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den>
                            </m:f>
                          </m:e>
                        </m:d>
                      </m:e>
                    </m:d>
                  </m:den>
                </m:f>
              </m:oMath>
            </m:oMathPara>
          </w:p>
        </w:tc>
        <w:tc>
          <w:tcPr>
            <w:tcW w:w="1203" w:type="dxa"/>
            <w:vAlign w:val="center"/>
          </w:tcPr>
          <w:p w14:paraId="38CD676E" w14:textId="77777777" w:rsidR="00155DB6" w:rsidRPr="0034299D" w:rsidRDefault="00155DB6" w:rsidP="0016460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0,9</w:t>
            </w:r>
          </w:p>
        </w:tc>
        <w:tc>
          <w:tcPr>
            <w:tcW w:w="1129" w:type="dxa"/>
            <w:vAlign w:val="center"/>
          </w:tcPr>
          <w:p w14:paraId="3B05BDE1" w14:textId="77777777" w:rsidR="00155DB6" w:rsidRPr="0034299D" w:rsidRDefault="00155DB6" w:rsidP="00155DB6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4,1</w:t>
            </w:r>
          </w:p>
        </w:tc>
        <w:tc>
          <w:tcPr>
            <w:tcW w:w="3341" w:type="dxa"/>
            <w:vAlign w:val="center"/>
          </w:tcPr>
          <w:p w14:paraId="66522F30" w14:textId="77777777" w:rsidR="00155DB6" w:rsidRPr="0034299D" w:rsidRDefault="00155DB6" w:rsidP="0016460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0,5</w:t>
            </w:r>
          </w:p>
        </w:tc>
      </w:tr>
      <w:tr w:rsidR="00155DB6" w:rsidRPr="005F2F33" w14:paraId="46E43D9C" w14:textId="77777777" w:rsidTr="00AD05CA">
        <w:trPr>
          <w:jc w:val="center"/>
        </w:trPr>
        <w:tc>
          <w:tcPr>
            <w:tcW w:w="1225" w:type="dxa"/>
            <w:vAlign w:val="center"/>
          </w:tcPr>
          <w:p w14:paraId="0040EFB3" w14:textId="77777777" w:rsidR="00155DB6" w:rsidRPr="0034299D" w:rsidRDefault="00155DB6" w:rsidP="0016460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8</w:t>
            </w:r>
          </w:p>
        </w:tc>
        <w:tc>
          <w:tcPr>
            <w:tcW w:w="3561" w:type="dxa"/>
            <w:vAlign w:val="center"/>
          </w:tcPr>
          <w:p w14:paraId="563861BF" w14:textId="4301DBCB" w:rsidR="00155DB6" w:rsidRPr="0034299D" w:rsidRDefault="00155DB6" w:rsidP="00C50D15">
            <w:pPr>
              <w:pStyle w:val="HTML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1</m:t>
                    </m:r>
                  </m:num>
                  <m:den>
                    <m:f>
                      <m:fPr>
                        <m:type m:val="skw"/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8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+2∙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cos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</m:d>
                  </m:den>
                </m:f>
              </m:oMath>
            </m:oMathPara>
          </w:p>
        </w:tc>
        <w:tc>
          <w:tcPr>
            <w:tcW w:w="1203" w:type="dxa"/>
            <w:vAlign w:val="center"/>
          </w:tcPr>
          <w:p w14:paraId="4C0AAD4F" w14:textId="77777777" w:rsidR="00155DB6" w:rsidRPr="0034299D" w:rsidRDefault="00155DB6" w:rsidP="0016460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12</w:t>
            </w:r>
          </w:p>
        </w:tc>
        <w:tc>
          <w:tcPr>
            <w:tcW w:w="1129" w:type="dxa"/>
            <w:vAlign w:val="center"/>
          </w:tcPr>
          <w:p w14:paraId="50A79E84" w14:textId="77777777" w:rsidR="00155DB6" w:rsidRPr="0034299D" w:rsidRDefault="00155DB6" w:rsidP="00155DB6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13</w:t>
            </w:r>
          </w:p>
        </w:tc>
        <w:tc>
          <w:tcPr>
            <w:tcW w:w="3341" w:type="dxa"/>
            <w:vAlign w:val="center"/>
          </w:tcPr>
          <w:p w14:paraId="49792098" w14:textId="77777777" w:rsidR="00155DB6" w:rsidRPr="0034299D" w:rsidRDefault="00155DB6" w:rsidP="0016460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2,5</w:t>
            </w:r>
          </w:p>
        </w:tc>
      </w:tr>
      <w:tr w:rsidR="00155DB6" w:rsidRPr="005F2F33" w14:paraId="300A0B9B" w14:textId="77777777" w:rsidTr="00AD05CA">
        <w:trPr>
          <w:jc w:val="center"/>
        </w:trPr>
        <w:tc>
          <w:tcPr>
            <w:tcW w:w="1225" w:type="dxa"/>
            <w:vAlign w:val="center"/>
          </w:tcPr>
          <w:p w14:paraId="3D1C7412" w14:textId="77777777" w:rsidR="00155DB6" w:rsidRPr="0034299D" w:rsidRDefault="00155DB6" w:rsidP="0016460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9</w:t>
            </w:r>
          </w:p>
        </w:tc>
        <w:tc>
          <w:tcPr>
            <w:tcW w:w="3561" w:type="dxa"/>
            <w:vAlign w:val="center"/>
          </w:tcPr>
          <w:p w14:paraId="079DADAF" w14:textId="1A69F69E" w:rsidR="00155DB6" w:rsidRPr="0034299D" w:rsidRDefault="00155DB6" w:rsidP="00C50D15">
            <w:pPr>
              <w:pStyle w:val="HTML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2x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0.5∙x+cos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a∙x</m:t>
                        </m:r>
                      </m:e>
                    </m:d>
                  </m:den>
                </m:f>
              </m:oMath>
            </m:oMathPara>
          </w:p>
        </w:tc>
        <w:tc>
          <w:tcPr>
            <w:tcW w:w="1203" w:type="dxa"/>
            <w:vAlign w:val="center"/>
          </w:tcPr>
          <w:p w14:paraId="471CCF91" w14:textId="77777777" w:rsidR="00155DB6" w:rsidRPr="0034299D" w:rsidRDefault="00155DB6" w:rsidP="0016460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1,5</w:t>
            </w:r>
          </w:p>
        </w:tc>
        <w:tc>
          <w:tcPr>
            <w:tcW w:w="1129" w:type="dxa"/>
            <w:vAlign w:val="center"/>
          </w:tcPr>
          <w:p w14:paraId="3753C1F9" w14:textId="77777777" w:rsidR="00155DB6" w:rsidRPr="0034299D" w:rsidRDefault="00155DB6" w:rsidP="00155DB6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3,5</w:t>
            </w:r>
          </w:p>
        </w:tc>
        <w:tc>
          <w:tcPr>
            <w:tcW w:w="3341" w:type="dxa"/>
            <w:vAlign w:val="center"/>
          </w:tcPr>
          <w:p w14:paraId="23452E32" w14:textId="77777777" w:rsidR="00155DB6" w:rsidRPr="0034299D" w:rsidRDefault="00155DB6" w:rsidP="0016460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0,5</w:t>
            </w:r>
          </w:p>
        </w:tc>
      </w:tr>
      <w:tr w:rsidR="00155DB6" w:rsidRPr="005F2F33" w14:paraId="381C3167" w14:textId="77777777" w:rsidTr="00AD05CA">
        <w:trPr>
          <w:jc w:val="center"/>
        </w:trPr>
        <w:tc>
          <w:tcPr>
            <w:tcW w:w="1225" w:type="dxa"/>
            <w:vAlign w:val="center"/>
          </w:tcPr>
          <w:p w14:paraId="0C6C122D" w14:textId="77777777" w:rsidR="00155DB6" w:rsidRPr="009E55D4" w:rsidRDefault="00155DB6" w:rsidP="0016460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9E55D4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10</w:t>
            </w:r>
          </w:p>
        </w:tc>
        <w:tc>
          <w:tcPr>
            <w:tcW w:w="3561" w:type="dxa"/>
            <w:vAlign w:val="center"/>
          </w:tcPr>
          <w:p w14:paraId="29020C29" w14:textId="20807CF2" w:rsidR="00155DB6" w:rsidRPr="009E55D4" w:rsidRDefault="005561E1" w:rsidP="0016460A">
            <w:pPr>
              <w:pStyle w:val="HTML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0.9</m:t>
                    </m:r>
                  </m:num>
                  <m:den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+a∙cos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</m:d>
                  </m:den>
                </m:f>
              </m:oMath>
            </m:oMathPara>
          </w:p>
        </w:tc>
        <w:tc>
          <w:tcPr>
            <w:tcW w:w="1203" w:type="dxa"/>
            <w:vAlign w:val="center"/>
          </w:tcPr>
          <w:p w14:paraId="4E994321" w14:textId="77777777" w:rsidR="00155DB6" w:rsidRPr="009E55D4" w:rsidRDefault="00155DB6" w:rsidP="0016460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9E55D4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13</w:t>
            </w:r>
          </w:p>
        </w:tc>
        <w:tc>
          <w:tcPr>
            <w:tcW w:w="1129" w:type="dxa"/>
            <w:vAlign w:val="center"/>
          </w:tcPr>
          <w:p w14:paraId="68B138B4" w14:textId="77777777" w:rsidR="00155DB6" w:rsidRPr="009E55D4" w:rsidRDefault="00155DB6" w:rsidP="00155DB6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9E55D4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12</w:t>
            </w:r>
          </w:p>
        </w:tc>
        <w:tc>
          <w:tcPr>
            <w:tcW w:w="3341" w:type="dxa"/>
            <w:vAlign w:val="center"/>
          </w:tcPr>
          <w:p w14:paraId="71D94AEC" w14:textId="77777777" w:rsidR="00155DB6" w:rsidRPr="009E55D4" w:rsidRDefault="00155DB6" w:rsidP="0016460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9E55D4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2,5</w:t>
            </w:r>
          </w:p>
        </w:tc>
      </w:tr>
      <w:tr w:rsidR="00155DB6" w:rsidRPr="005F2F33" w14:paraId="14E4EBA1" w14:textId="77777777" w:rsidTr="00AD05CA">
        <w:trPr>
          <w:jc w:val="center"/>
        </w:trPr>
        <w:tc>
          <w:tcPr>
            <w:tcW w:w="1225" w:type="dxa"/>
            <w:vAlign w:val="center"/>
          </w:tcPr>
          <w:p w14:paraId="2CA00506" w14:textId="77777777" w:rsidR="00155DB6" w:rsidRPr="0034299D" w:rsidRDefault="00155DB6" w:rsidP="0016460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11</w:t>
            </w:r>
          </w:p>
        </w:tc>
        <w:tc>
          <w:tcPr>
            <w:tcW w:w="3561" w:type="dxa"/>
            <w:vAlign w:val="center"/>
          </w:tcPr>
          <w:p w14:paraId="11ED9166" w14:textId="77777777" w:rsidR="00155DB6" w:rsidRPr="0034299D" w:rsidRDefault="00155DB6" w:rsidP="0016460A">
            <w:pPr>
              <w:pStyle w:val="HTML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2x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3a+sin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3</m:t>
                            </m:r>
                          </m:den>
                        </m:f>
                      </m:e>
                    </m:d>
                  </m:den>
                </m:f>
              </m:oMath>
            </m:oMathPara>
          </w:p>
        </w:tc>
        <w:tc>
          <w:tcPr>
            <w:tcW w:w="1203" w:type="dxa"/>
            <w:vAlign w:val="center"/>
          </w:tcPr>
          <w:p w14:paraId="61EF9DD7" w14:textId="77777777" w:rsidR="00155DB6" w:rsidRPr="0034299D" w:rsidRDefault="00155DB6" w:rsidP="0016460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1,7</w:t>
            </w:r>
          </w:p>
        </w:tc>
        <w:tc>
          <w:tcPr>
            <w:tcW w:w="1129" w:type="dxa"/>
            <w:vAlign w:val="center"/>
          </w:tcPr>
          <w:p w14:paraId="40872C41" w14:textId="77777777" w:rsidR="00155DB6" w:rsidRPr="0034299D" w:rsidRDefault="00155DB6" w:rsidP="00155DB6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3,3</w:t>
            </w:r>
          </w:p>
        </w:tc>
        <w:tc>
          <w:tcPr>
            <w:tcW w:w="3341" w:type="dxa"/>
            <w:vAlign w:val="center"/>
          </w:tcPr>
          <w:p w14:paraId="1CB989B7" w14:textId="77777777" w:rsidR="00155DB6" w:rsidRPr="0034299D" w:rsidRDefault="00155DB6" w:rsidP="0016460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0,5</w:t>
            </w:r>
          </w:p>
        </w:tc>
      </w:tr>
      <w:tr w:rsidR="00155DB6" w:rsidRPr="005F2F33" w14:paraId="29B441EB" w14:textId="77777777" w:rsidTr="00AD05CA">
        <w:trPr>
          <w:jc w:val="center"/>
        </w:trPr>
        <w:tc>
          <w:tcPr>
            <w:tcW w:w="1225" w:type="dxa"/>
            <w:vAlign w:val="center"/>
          </w:tcPr>
          <w:p w14:paraId="2D30312B" w14:textId="77777777" w:rsidR="00155DB6" w:rsidRPr="009E55D4" w:rsidRDefault="00155DB6" w:rsidP="0016460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9E55D4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12</w:t>
            </w:r>
          </w:p>
        </w:tc>
        <w:tc>
          <w:tcPr>
            <w:tcW w:w="3561" w:type="dxa"/>
            <w:vAlign w:val="center"/>
          </w:tcPr>
          <w:p w14:paraId="2CDB0282" w14:textId="461BF289" w:rsidR="00155DB6" w:rsidRPr="009E55D4" w:rsidRDefault="00155DB6" w:rsidP="00C50D15">
            <w:pPr>
              <w:pStyle w:val="HTML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0.5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a-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sin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+cos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</m:d>
                      </m:e>
                    </m:d>
                  </m:den>
                </m:f>
              </m:oMath>
            </m:oMathPara>
          </w:p>
        </w:tc>
        <w:tc>
          <w:tcPr>
            <w:tcW w:w="1203" w:type="dxa"/>
            <w:vAlign w:val="center"/>
          </w:tcPr>
          <w:p w14:paraId="68FBFE6E" w14:textId="77777777" w:rsidR="00155DB6" w:rsidRPr="009E55D4" w:rsidRDefault="00155DB6" w:rsidP="0016460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9E55D4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10</w:t>
            </w:r>
          </w:p>
        </w:tc>
        <w:tc>
          <w:tcPr>
            <w:tcW w:w="1129" w:type="dxa"/>
            <w:vAlign w:val="center"/>
          </w:tcPr>
          <w:p w14:paraId="265CAD8F" w14:textId="77777777" w:rsidR="00155DB6" w:rsidRPr="009E55D4" w:rsidRDefault="00155DB6" w:rsidP="00155DB6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9E55D4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5</w:t>
            </w:r>
          </w:p>
        </w:tc>
        <w:tc>
          <w:tcPr>
            <w:tcW w:w="3341" w:type="dxa"/>
            <w:vAlign w:val="center"/>
          </w:tcPr>
          <w:p w14:paraId="4C7B1A7E" w14:textId="77777777" w:rsidR="00155DB6" w:rsidRPr="009E55D4" w:rsidRDefault="00155DB6" w:rsidP="0016460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9E55D4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1,5</w:t>
            </w:r>
          </w:p>
        </w:tc>
      </w:tr>
      <w:tr w:rsidR="00155DB6" w:rsidRPr="005F2F33" w14:paraId="7B7472DE" w14:textId="77777777" w:rsidTr="00AD05CA">
        <w:trPr>
          <w:jc w:val="center"/>
        </w:trPr>
        <w:tc>
          <w:tcPr>
            <w:tcW w:w="1225" w:type="dxa"/>
            <w:vAlign w:val="center"/>
          </w:tcPr>
          <w:p w14:paraId="0351AEAA" w14:textId="77777777" w:rsidR="00155DB6" w:rsidRPr="0034299D" w:rsidRDefault="00155DB6" w:rsidP="0016460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lastRenderedPageBreak/>
              <w:t>13</w:t>
            </w:r>
          </w:p>
        </w:tc>
        <w:tc>
          <w:tcPr>
            <w:tcW w:w="3561" w:type="dxa"/>
            <w:vAlign w:val="center"/>
          </w:tcPr>
          <w:p w14:paraId="6FA65E83" w14:textId="262C1171" w:rsidR="00155DB6" w:rsidRPr="0034299D" w:rsidRDefault="00155DB6" w:rsidP="0016460A">
            <w:pPr>
              <w:pStyle w:val="HTML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2x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0.5+sin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a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</m:den>
                        </m:f>
                      </m:e>
                    </m:d>
                  </m:den>
                </m:f>
              </m:oMath>
            </m:oMathPara>
          </w:p>
        </w:tc>
        <w:tc>
          <w:tcPr>
            <w:tcW w:w="1203" w:type="dxa"/>
            <w:vAlign w:val="center"/>
          </w:tcPr>
          <w:p w14:paraId="5C84AE9E" w14:textId="77777777" w:rsidR="00155DB6" w:rsidRPr="0034299D" w:rsidRDefault="00155DB6" w:rsidP="0016460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0,7</w:t>
            </w:r>
          </w:p>
        </w:tc>
        <w:tc>
          <w:tcPr>
            <w:tcW w:w="1129" w:type="dxa"/>
            <w:vAlign w:val="center"/>
          </w:tcPr>
          <w:p w14:paraId="692BCADF" w14:textId="77777777" w:rsidR="00155DB6" w:rsidRPr="0034299D" w:rsidRDefault="00155DB6" w:rsidP="00155DB6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4,3</w:t>
            </w:r>
          </w:p>
        </w:tc>
        <w:tc>
          <w:tcPr>
            <w:tcW w:w="3341" w:type="dxa"/>
            <w:vAlign w:val="center"/>
          </w:tcPr>
          <w:p w14:paraId="5012C74B" w14:textId="77777777" w:rsidR="00155DB6" w:rsidRPr="0034299D" w:rsidRDefault="00155DB6" w:rsidP="0016460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0,5</w:t>
            </w:r>
          </w:p>
        </w:tc>
      </w:tr>
      <w:tr w:rsidR="00155DB6" w:rsidRPr="005F2F33" w14:paraId="06BD2D9B" w14:textId="77777777" w:rsidTr="00AD05CA">
        <w:trPr>
          <w:jc w:val="center"/>
        </w:trPr>
        <w:tc>
          <w:tcPr>
            <w:tcW w:w="1225" w:type="dxa"/>
            <w:vAlign w:val="center"/>
          </w:tcPr>
          <w:p w14:paraId="3D679AB2" w14:textId="77777777" w:rsidR="00155DB6" w:rsidRPr="0034299D" w:rsidRDefault="00155DB6" w:rsidP="0016460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14</w:t>
            </w:r>
          </w:p>
        </w:tc>
        <w:tc>
          <w:tcPr>
            <w:tcW w:w="3561" w:type="dxa"/>
            <w:vAlign w:val="center"/>
          </w:tcPr>
          <w:p w14:paraId="4AA675CE" w14:textId="77587B0D" w:rsidR="00155DB6" w:rsidRPr="0034299D" w:rsidRDefault="005F1F6F" w:rsidP="00341C03">
            <w:pPr>
              <w:pStyle w:val="HTML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0.5-cos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x+a</m:t>
                        </m:r>
                      </m:e>
                    </m:d>
                  </m:e>
                </m:rad>
              </m:oMath>
            </m:oMathPara>
          </w:p>
        </w:tc>
        <w:tc>
          <w:tcPr>
            <w:tcW w:w="1203" w:type="dxa"/>
            <w:vAlign w:val="center"/>
          </w:tcPr>
          <w:p w14:paraId="6F024330" w14:textId="44F47098" w:rsidR="00155DB6" w:rsidRPr="0034299D" w:rsidRDefault="005F1F6F" w:rsidP="0016460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6.8</w:t>
            </w:r>
          </w:p>
        </w:tc>
        <w:tc>
          <w:tcPr>
            <w:tcW w:w="1129" w:type="dxa"/>
            <w:vAlign w:val="center"/>
          </w:tcPr>
          <w:p w14:paraId="44D88318" w14:textId="7C4777FD" w:rsidR="00155DB6" w:rsidRPr="0034299D" w:rsidRDefault="005F1F6F" w:rsidP="00155DB6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21</w:t>
            </w:r>
          </w:p>
        </w:tc>
        <w:tc>
          <w:tcPr>
            <w:tcW w:w="3341" w:type="dxa"/>
            <w:vAlign w:val="center"/>
          </w:tcPr>
          <w:p w14:paraId="412A16E5" w14:textId="7191808B" w:rsidR="00155DB6" w:rsidRPr="0034299D" w:rsidRDefault="005F1F6F" w:rsidP="0016460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3,2</w:t>
            </w:r>
          </w:p>
        </w:tc>
      </w:tr>
      <w:tr w:rsidR="00155DB6" w:rsidRPr="005F2F33" w14:paraId="0ABC5374" w14:textId="77777777" w:rsidTr="00AD05CA">
        <w:trPr>
          <w:jc w:val="center"/>
        </w:trPr>
        <w:tc>
          <w:tcPr>
            <w:tcW w:w="1225" w:type="dxa"/>
            <w:vAlign w:val="center"/>
          </w:tcPr>
          <w:p w14:paraId="228B41B1" w14:textId="77777777" w:rsidR="00155DB6" w:rsidRPr="0034299D" w:rsidRDefault="00155DB6" w:rsidP="0016460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15</w:t>
            </w:r>
          </w:p>
        </w:tc>
        <w:tc>
          <w:tcPr>
            <w:tcW w:w="3561" w:type="dxa"/>
            <w:vAlign w:val="center"/>
          </w:tcPr>
          <w:p w14:paraId="5363E77C" w14:textId="77777777" w:rsidR="00155DB6" w:rsidRPr="0034299D" w:rsidRDefault="00155DB6" w:rsidP="0016460A">
            <w:pPr>
              <w:pStyle w:val="HTML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5ax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2a+cos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</m:den>
                        </m:f>
                      </m:e>
                    </m:d>
                  </m:den>
                </m:f>
              </m:oMath>
            </m:oMathPara>
          </w:p>
        </w:tc>
        <w:tc>
          <w:tcPr>
            <w:tcW w:w="1203" w:type="dxa"/>
            <w:vAlign w:val="center"/>
          </w:tcPr>
          <w:p w14:paraId="3AB46520" w14:textId="77777777" w:rsidR="00155DB6" w:rsidRPr="0034299D" w:rsidRDefault="00155DB6" w:rsidP="0016460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0,5</w:t>
            </w:r>
          </w:p>
        </w:tc>
        <w:tc>
          <w:tcPr>
            <w:tcW w:w="1129" w:type="dxa"/>
            <w:vAlign w:val="center"/>
          </w:tcPr>
          <w:p w14:paraId="359857BD" w14:textId="77777777" w:rsidR="00155DB6" w:rsidRPr="0034299D" w:rsidRDefault="00155DB6" w:rsidP="00155DB6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4,5</w:t>
            </w:r>
          </w:p>
        </w:tc>
        <w:tc>
          <w:tcPr>
            <w:tcW w:w="3341" w:type="dxa"/>
            <w:vAlign w:val="center"/>
          </w:tcPr>
          <w:p w14:paraId="306AC2B4" w14:textId="77777777" w:rsidR="00155DB6" w:rsidRPr="0034299D" w:rsidRDefault="00155DB6" w:rsidP="0016460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0,5</w:t>
            </w:r>
          </w:p>
        </w:tc>
      </w:tr>
      <w:tr w:rsidR="00155DB6" w:rsidRPr="005F2F33" w14:paraId="4257CFD4" w14:textId="77777777" w:rsidTr="00AD05CA">
        <w:trPr>
          <w:jc w:val="center"/>
        </w:trPr>
        <w:tc>
          <w:tcPr>
            <w:tcW w:w="1225" w:type="dxa"/>
            <w:vAlign w:val="center"/>
          </w:tcPr>
          <w:p w14:paraId="75DA375E" w14:textId="77777777" w:rsidR="00155DB6" w:rsidRPr="0034299D" w:rsidRDefault="00155DB6" w:rsidP="0016460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16</w:t>
            </w:r>
          </w:p>
        </w:tc>
        <w:tc>
          <w:tcPr>
            <w:tcW w:w="3561" w:type="dxa"/>
            <w:vAlign w:val="center"/>
          </w:tcPr>
          <w:p w14:paraId="4F8B141F" w14:textId="0A81C91A" w:rsidR="00155DB6" w:rsidRPr="0034299D" w:rsidRDefault="00155DB6" w:rsidP="00C50D15">
            <w:pPr>
              <w:pStyle w:val="HTML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2x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a-ln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3</m:t>
                            </m:r>
                          </m:den>
                        </m:f>
                      </m:e>
                    </m:d>
                  </m:den>
                </m:f>
              </m:oMath>
            </m:oMathPara>
          </w:p>
        </w:tc>
        <w:tc>
          <w:tcPr>
            <w:tcW w:w="1203" w:type="dxa"/>
            <w:vAlign w:val="center"/>
          </w:tcPr>
          <w:p w14:paraId="258FD696" w14:textId="77777777" w:rsidR="00155DB6" w:rsidRPr="0034299D" w:rsidRDefault="00155DB6" w:rsidP="0016460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1,3</w:t>
            </w:r>
          </w:p>
        </w:tc>
        <w:tc>
          <w:tcPr>
            <w:tcW w:w="1129" w:type="dxa"/>
            <w:vAlign w:val="center"/>
          </w:tcPr>
          <w:p w14:paraId="1A27EC7F" w14:textId="77777777" w:rsidR="00155DB6" w:rsidRPr="0034299D" w:rsidRDefault="00155DB6" w:rsidP="00155DB6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3,7</w:t>
            </w:r>
          </w:p>
        </w:tc>
        <w:tc>
          <w:tcPr>
            <w:tcW w:w="3341" w:type="dxa"/>
            <w:vAlign w:val="center"/>
          </w:tcPr>
          <w:p w14:paraId="08A879DD" w14:textId="77777777" w:rsidR="00155DB6" w:rsidRPr="0034299D" w:rsidRDefault="00155DB6" w:rsidP="0016460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0,5</w:t>
            </w:r>
          </w:p>
        </w:tc>
      </w:tr>
      <w:tr w:rsidR="00155DB6" w:rsidRPr="005F2F33" w14:paraId="3A481DDF" w14:textId="77777777" w:rsidTr="00AD05CA">
        <w:trPr>
          <w:jc w:val="center"/>
        </w:trPr>
        <w:tc>
          <w:tcPr>
            <w:tcW w:w="1225" w:type="dxa"/>
            <w:vAlign w:val="center"/>
          </w:tcPr>
          <w:p w14:paraId="3DCCC8DD" w14:textId="77777777" w:rsidR="00155DB6" w:rsidRPr="0034299D" w:rsidRDefault="00155DB6" w:rsidP="0016460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17</w:t>
            </w:r>
          </w:p>
        </w:tc>
        <w:tc>
          <w:tcPr>
            <w:tcW w:w="3561" w:type="dxa"/>
            <w:vAlign w:val="center"/>
          </w:tcPr>
          <w:p w14:paraId="74429FBF" w14:textId="4339CE2E" w:rsidR="00155DB6" w:rsidRPr="0034299D" w:rsidRDefault="00155DB6" w:rsidP="00C50D15">
            <w:pPr>
              <w:pStyle w:val="HTML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30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sin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+</m:t>
                    </m:r>
                    <m:f>
                      <m:fPr>
                        <m:type m:val="skw"/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a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17</m:t>
                        </m:r>
                      </m:den>
                    </m:f>
                  </m:den>
                </m:f>
              </m:oMath>
            </m:oMathPara>
          </w:p>
        </w:tc>
        <w:tc>
          <w:tcPr>
            <w:tcW w:w="1203" w:type="dxa"/>
            <w:vAlign w:val="center"/>
          </w:tcPr>
          <w:p w14:paraId="3AF75DF2" w14:textId="77777777" w:rsidR="00155DB6" w:rsidRPr="0034299D" w:rsidRDefault="00155DB6" w:rsidP="0016460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10</w:t>
            </w:r>
          </w:p>
        </w:tc>
        <w:tc>
          <w:tcPr>
            <w:tcW w:w="1129" w:type="dxa"/>
            <w:vAlign w:val="center"/>
          </w:tcPr>
          <w:p w14:paraId="3EDBD49F" w14:textId="77777777" w:rsidR="00155DB6" w:rsidRPr="0034299D" w:rsidRDefault="00155DB6" w:rsidP="00155DB6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3</w:t>
            </w:r>
          </w:p>
        </w:tc>
        <w:tc>
          <w:tcPr>
            <w:tcW w:w="3341" w:type="dxa"/>
            <w:vAlign w:val="center"/>
          </w:tcPr>
          <w:p w14:paraId="1278AB16" w14:textId="77777777" w:rsidR="00155DB6" w:rsidRPr="0034299D" w:rsidRDefault="00155DB6" w:rsidP="0016460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1.3</w:t>
            </w:r>
          </w:p>
        </w:tc>
      </w:tr>
      <w:tr w:rsidR="00155DB6" w:rsidRPr="005F2F33" w14:paraId="02E71AB2" w14:textId="77777777" w:rsidTr="00AD05CA">
        <w:trPr>
          <w:jc w:val="center"/>
        </w:trPr>
        <w:tc>
          <w:tcPr>
            <w:tcW w:w="1225" w:type="dxa"/>
            <w:vAlign w:val="center"/>
          </w:tcPr>
          <w:p w14:paraId="7BAEB44C" w14:textId="77777777" w:rsidR="00155DB6" w:rsidRPr="0034299D" w:rsidRDefault="00155DB6" w:rsidP="0016460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18</w:t>
            </w:r>
          </w:p>
        </w:tc>
        <w:tc>
          <w:tcPr>
            <w:tcW w:w="3561" w:type="dxa"/>
            <w:vAlign w:val="center"/>
          </w:tcPr>
          <w:p w14:paraId="7847C1F7" w14:textId="78A02FA9" w:rsidR="00155DB6" w:rsidRPr="0034299D" w:rsidRDefault="00155DB6" w:rsidP="00C50D15">
            <w:pPr>
              <w:pStyle w:val="HTML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a+x</m:t>
                    </m:r>
                  </m:den>
                </m:f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3x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a+cos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2x</m:t>
                        </m:r>
                      </m:e>
                    </m:d>
                  </m:den>
                </m:f>
              </m:oMath>
            </m:oMathPara>
          </w:p>
        </w:tc>
        <w:tc>
          <w:tcPr>
            <w:tcW w:w="1203" w:type="dxa"/>
            <w:vAlign w:val="center"/>
          </w:tcPr>
          <w:p w14:paraId="73E91265" w14:textId="77777777" w:rsidR="00155DB6" w:rsidRPr="0034299D" w:rsidRDefault="00155DB6" w:rsidP="0016460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0</w:t>
            </w:r>
          </w:p>
        </w:tc>
        <w:tc>
          <w:tcPr>
            <w:tcW w:w="1129" w:type="dxa"/>
            <w:vAlign w:val="center"/>
          </w:tcPr>
          <w:p w14:paraId="4F739BA9" w14:textId="77777777" w:rsidR="00155DB6" w:rsidRPr="0034299D" w:rsidRDefault="00155DB6" w:rsidP="00155DB6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20</w:t>
            </w:r>
          </w:p>
        </w:tc>
        <w:tc>
          <w:tcPr>
            <w:tcW w:w="3341" w:type="dxa"/>
            <w:vAlign w:val="center"/>
          </w:tcPr>
          <w:p w14:paraId="21277CAF" w14:textId="77777777" w:rsidR="00155DB6" w:rsidRPr="0034299D" w:rsidRDefault="00155DB6" w:rsidP="0016460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2</w:t>
            </w:r>
          </w:p>
        </w:tc>
      </w:tr>
      <w:tr w:rsidR="0071462A" w:rsidRPr="005F2F33" w14:paraId="35B28553" w14:textId="77777777" w:rsidTr="00AD05CA">
        <w:trPr>
          <w:jc w:val="center"/>
        </w:trPr>
        <w:tc>
          <w:tcPr>
            <w:tcW w:w="1225" w:type="dxa"/>
            <w:vAlign w:val="center"/>
          </w:tcPr>
          <w:p w14:paraId="76F7DF53" w14:textId="77777777" w:rsidR="0071462A" w:rsidRPr="0034299D" w:rsidRDefault="0071462A" w:rsidP="0071462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19</w:t>
            </w:r>
          </w:p>
        </w:tc>
        <w:tc>
          <w:tcPr>
            <w:tcW w:w="3561" w:type="dxa"/>
            <w:vAlign w:val="center"/>
          </w:tcPr>
          <w:p w14:paraId="1E3F69FE" w14:textId="67E31C4A" w:rsidR="0071462A" w:rsidRPr="0034299D" w:rsidRDefault="0071462A" w:rsidP="0071462A">
            <w:pPr>
              <w:pStyle w:val="HTML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arcsin⁡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x-a</m:t>
                            </m:r>
                          </m:e>
                        </m:d>
                      </m:e>
                    </m:rad>
                  </m:den>
                </m:f>
              </m:oMath>
            </m:oMathPara>
          </w:p>
        </w:tc>
        <w:tc>
          <w:tcPr>
            <w:tcW w:w="1203" w:type="dxa"/>
            <w:vAlign w:val="center"/>
          </w:tcPr>
          <w:p w14:paraId="01D202FA" w14:textId="7E5E0553" w:rsidR="0071462A" w:rsidRPr="0034299D" w:rsidRDefault="0071462A" w:rsidP="0071462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8.5</w:t>
            </w:r>
          </w:p>
        </w:tc>
        <w:tc>
          <w:tcPr>
            <w:tcW w:w="1129" w:type="dxa"/>
            <w:vAlign w:val="center"/>
          </w:tcPr>
          <w:p w14:paraId="70C8F228" w14:textId="00DE5547" w:rsidR="0071462A" w:rsidRPr="0034299D" w:rsidRDefault="0071462A" w:rsidP="0071462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26,5</w:t>
            </w:r>
          </w:p>
        </w:tc>
        <w:tc>
          <w:tcPr>
            <w:tcW w:w="3341" w:type="dxa"/>
            <w:vAlign w:val="center"/>
          </w:tcPr>
          <w:p w14:paraId="67FED15B" w14:textId="0F1FE909" w:rsidR="0071462A" w:rsidRPr="0034299D" w:rsidRDefault="0071462A" w:rsidP="0071462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3.5</w:t>
            </w:r>
          </w:p>
        </w:tc>
      </w:tr>
      <w:tr w:rsidR="0071462A" w:rsidRPr="005F2F33" w14:paraId="2472F83D" w14:textId="77777777" w:rsidTr="00AD05CA">
        <w:trPr>
          <w:jc w:val="center"/>
        </w:trPr>
        <w:tc>
          <w:tcPr>
            <w:tcW w:w="1225" w:type="dxa"/>
            <w:vAlign w:val="center"/>
          </w:tcPr>
          <w:p w14:paraId="1CB17EE5" w14:textId="77777777" w:rsidR="0071462A" w:rsidRPr="0034299D" w:rsidRDefault="0071462A" w:rsidP="0071462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20</w:t>
            </w:r>
          </w:p>
        </w:tc>
        <w:tc>
          <w:tcPr>
            <w:tcW w:w="3561" w:type="dxa"/>
            <w:vAlign w:val="center"/>
          </w:tcPr>
          <w:p w14:paraId="605DE471" w14:textId="77777777" w:rsidR="0071462A" w:rsidRPr="0034299D" w:rsidRDefault="0071462A" w:rsidP="0071462A">
            <w:pPr>
              <w:pStyle w:val="HTML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sin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2a</m:t>
                            </m:r>
                          </m:den>
                        </m:f>
                      </m:e>
                    </m:d>
                  </m:num>
                  <m:den>
                    <m:r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cos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3ax</m:t>
                        </m:r>
                      </m:e>
                    </m:d>
                  </m:den>
                </m:f>
              </m:oMath>
            </m:oMathPara>
          </w:p>
        </w:tc>
        <w:tc>
          <w:tcPr>
            <w:tcW w:w="1203" w:type="dxa"/>
            <w:vAlign w:val="center"/>
          </w:tcPr>
          <w:p w14:paraId="0D11A74F" w14:textId="77777777" w:rsidR="0071462A" w:rsidRPr="0034299D" w:rsidRDefault="0071462A" w:rsidP="0071462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2</w:t>
            </w:r>
          </w:p>
        </w:tc>
        <w:tc>
          <w:tcPr>
            <w:tcW w:w="1129" w:type="dxa"/>
            <w:vAlign w:val="center"/>
          </w:tcPr>
          <w:p w14:paraId="794C3685" w14:textId="77777777" w:rsidR="0071462A" w:rsidRPr="0034299D" w:rsidRDefault="0071462A" w:rsidP="0071462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1</w:t>
            </w:r>
          </w:p>
        </w:tc>
        <w:tc>
          <w:tcPr>
            <w:tcW w:w="3341" w:type="dxa"/>
            <w:vAlign w:val="center"/>
          </w:tcPr>
          <w:p w14:paraId="7BD48EB0" w14:textId="77777777" w:rsidR="0071462A" w:rsidRPr="0034299D" w:rsidRDefault="0071462A" w:rsidP="0071462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0.3</w:t>
            </w:r>
          </w:p>
        </w:tc>
      </w:tr>
      <w:tr w:rsidR="0071462A" w:rsidRPr="005F2F33" w14:paraId="726998FD" w14:textId="77777777" w:rsidTr="00AD05CA">
        <w:trPr>
          <w:jc w:val="center"/>
        </w:trPr>
        <w:tc>
          <w:tcPr>
            <w:tcW w:w="1225" w:type="dxa"/>
            <w:vAlign w:val="center"/>
          </w:tcPr>
          <w:p w14:paraId="69AA1134" w14:textId="77777777" w:rsidR="0071462A" w:rsidRPr="0034299D" w:rsidRDefault="0071462A" w:rsidP="0071462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21</w:t>
            </w:r>
          </w:p>
        </w:tc>
        <w:tc>
          <w:tcPr>
            <w:tcW w:w="3561" w:type="dxa"/>
            <w:vAlign w:val="center"/>
          </w:tcPr>
          <w:p w14:paraId="3C62D7F3" w14:textId="77777777" w:rsidR="0071462A" w:rsidRPr="0034299D" w:rsidRDefault="0071462A" w:rsidP="0071462A">
            <w:pPr>
              <w:pStyle w:val="HTML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log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+a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sin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4x-a</m:t>
                        </m:r>
                      </m:e>
                    </m:d>
                  </m:den>
                </m:f>
              </m:oMath>
            </m:oMathPara>
          </w:p>
        </w:tc>
        <w:tc>
          <w:tcPr>
            <w:tcW w:w="1203" w:type="dxa"/>
            <w:vAlign w:val="center"/>
          </w:tcPr>
          <w:p w14:paraId="370359DF" w14:textId="77777777" w:rsidR="0071462A" w:rsidRPr="0034299D" w:rsidRDefault="0071462A" w:rsidP="0071462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2</w:t>
            </w:r>
          </w:p>
        </w:tc>
        <w:tc>
          <w:tcPr>
            <w:tcW w:w="1129" w:type="dxa"/>
            <w:vAlign w:val="center"/>
          </w:tcPr>
          <w:p w14:paraId="169B9CA0" w14:textId="77777777" w:rsidR="0071462A" w:rsidRPr="0034299D" w:rsidRDefault="0071462A" w:rsidP="0071462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2</w:t>
            </w:r>
          </w:p>
        </w:tc>
        <w:tc>
          <w:tcPr>
            <w:tcW w:w="3341" w:type="dxa"/>
            <w:vAlign w:val="center"/>
          </w:tcPr>
          <w:p w14:paraId="6AD46D14" w14:textId="77777777" w:rsidR="0071462A" w:rsidRPr="0034299D" w:rsidRDefault="0071462A" w:rsidP="0071462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0.4</w:t>
            </w:r>
          </w:p>
        </w:tc>
      </w:tr>
      <w:tr w:rsidR="0071462A" w:rsidRPr="005F2F33" w14:paraId="6F5B0A3A" w14:textId="77777777" w:rsidTr="00AD05CA">
        <w:trPr>
          <w:jc w:val="center"/>
        </w:trPr>
        <w:tc>
          <w:tcPr>
            <w:tcW w:w="1225" w:type="dxa"/>
            <w:vAlign w:val="center"/>
          </w:tcPr>
          <w:p w14:paraId="581F2482" w14:textId="77777777" w:rsidR="0071462A" w:rsidRPr="0034299D" w:rsidRDefault="0071462A" w:rsidP="0071462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22</w:t>
            </w:r>
          </w:p>
        </w:tc>
        <w:tc>
          <w:tcPr>
            <w:tcW w:w="3561" w:type="dxa"/>
            <w:vAlign w:val="center"/>
          </w:tcPr>
          <w:p w14:paraId="3DC88025" w14:textId="77777777" w:rsidR="0071462A" w:rsidRPr="0034299D" w:rsidRDefault="0071462A" w:rsidP="0071462A">
            <w:pPr>
              <w:pStyle w:val="HTML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3x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log⁡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10x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0.7-sin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auto"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auto"/>
                                    <w:sz w:val="28"/>
                                    <w:szCs w:val="28"/>
                                    <w:lang w:val="en-US"/>
                                  </w:rPr>
                                  <m:t>ax</m:t>
                                </m:r>
                              </m:e>
                            </m:d>
                          </m:den>
                        </m:f>
                      </m:e>
                    </m:d>
                  </m:den>
                </m:f>
              </m:oMath>
            </m:oMathPara>
          </w:p>
        </w:tc>
        <w:tc>
          <w:tcPr>
            <w:tcW w:w="1203" w:type="dxa"/>
            <w:vAlign w:val="center"/>
          </w:tcPr>
          <w:p w14:paraId="4FE8DB04" w14:textId="77777777" w:rsidR="0071462A" w:rsidRPr="0034299D" w:rsidRDefault="0071462A" w:rsidP="0071462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14</w:t>
            </w:r>
          </w:p>
        </w:tc>
        <w:tc>
          <w:tcPr>
            <w:tcW w:w="1129" w:type="dxa"/>
            <w:vAlign w:val="center"/>
          </w:tcPr>
          <w:p w14:paraId="3326FE8C" w14:textId="77777777" w:rsidR="0071462A" w:rsidRPr="0034299D" w:rsidRDefault="0071462A" w:rsidP="0071462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9</w:t>
            </w:r>
          </w:p>
        </w:tc>
        <w:tc>
          <w:tcPr>
            <w:tcW w:w="3341" w:type="dxa"/>
            <w:vAlign w:val="center"/>
          </w:tcPr>
          <w:p w14:paraId="7A000F62" w14:textId="77777777" w:rsidR="0071462A" w:rsidRPr="0034299D" w:rsidRDefault="0071462A" w:rsidP="0071462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0,5</w:t>
            </w:r>
          </w:p>
        </w:tc>
      </w:tr>
      <w:tr w:rsidR="0071462A" w:rsidRPr="005F2F33" w14:paraId="7177B5F9" w14:textId="77777777" w:rsidTr="00AD05CA">
        <w:trPr>
          <w:jc w:val="center"/>
        </w:trPr>
        <w:tc>
          <w:tcPr>
            <w:tcW w:w="1225" w:type="dxa"/>
            <w:vAlign w:val="center"/>
          </w:tcPr>
          <w:p w14:paraId="12A43501" w14:textId="77777777" w:rsidR="0071462A" w:rsidRPr="0034299D" w:rsidRDefault="0071462A" w:rsidP="0071462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23</w:t>
            </w:r>
          </w:p>
        </w:tc>
        <w:tc>
          <w:tcPr>
            <w:tcW w:w="3561" w:type="dxa"/>
            <w:vAlign w:val="center"/>
          </w:tcPr>
          <w:p w14:paraId="40922A6D" w14:textId="314D9F8E" w:rsidR="0071462A" w:rsidRPr="0034299D" w:rsidRDefault="0071462A" w:rsidP="00C50D15">
            <w:pPr>
              <w:pStyle w:val="HTML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3x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a-tg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</m:den>
                        </m:f>
                      </m:e>
                    </m:d>
                  </m:den>
                </m:f>
              </m:oMath>
            </m:oMathPara>
          </w:p>
        </w:tc>
        <w:tc>
          <w:tcPr>
            <w:tcW w:w="1203" w:type="dxa"/>
            <w:vAlign w:val="center"/>
          </w:tcPr>
          <w:p w14:paraId="427260E1" w14:textId="77777777" w:rsidR="0071462A" w:rsidRPr="0034299D" w:rsidRDefault="0071462A" w:rsidP="0071462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0,9</w:t>
            </w:r>
          </w:p>
        </w:tc>
        <w:tc>
          <w:tcPr>
            <w:tcW w:w="1129" w:type="dxa"/>
            <w:vAlign w:val="center"/>
          </w:tcPr>
          <w:p w14:paraId="38FB63F1" w14:textId="77777777" w:rsidR="0071462A" w:rsidRPr="0034299D" w:rsidRDefault="0071462A" w:rsidP="0071462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14,1</w:t>
            </w:r>
          </w:p>
        </w:tc>
        <w:tc>
          <w:tcPr>
            <w:tcW w:w="3341" w:type="dxa"/>
            <w:vAlign w:val="center"/>
          </w:tcPr>
          <w:p w14:paraId="1F35E3FA" w14:textId="77777777" w:rsidR="0071462A" w:rsidRPr="0034299D" w:rsidRDefault="0071462A" w:rsidP="0071462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1,5</w:t>
            </w:r>
          </w:p>
        </w:tc>
      </w:tr>
      <w:tr w:rsidR="0071462A" w:rsidRPr="005F2F33" w14:paraId="6C3935D1" w14:textId="77777777" w:rsidTr="00AD05CA">
        <w:trPr>
          <w:jc w:val="center"/>
        </w:trPr>
        <w:tc>
          <w:tcPr>
            <w:tcW w:w="1225" w:type="dxa"/>
            <w:vAlign w:val="center"/>
          </w:tcPr>
          <w:p w14:paraId="188D0E97" w14:textId="77777777" w:rsidR="0071462A" w:rsidRPr="0034299D" w:rsidRDefault="0071462A" w:rsidP="0071462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24</w:t>
            </w:r>
          </w:p>
        </w:tc>
        <w:tc>
          <w:tcPr>
            <w:tcW w:w="3561" w:type="dxa"/>
            <w:vAlign w:val="center"/>
          </w:tcPr>
          <w:p w14:paraId="76757784" w14:textId="77777777" w:rsidR="0071462A" w:rsidRPr="0034299D" w:rsidRDefault="0071462A" w:rsidP="0071462A">
            <w:pPr>
              <w:pStyle w:val="HTML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1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a+tg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a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auto"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Times New Roman"/>
                                    <w:color w:val="auto"/>
                                    <w:sz w:val="28"/>
                                    <w:szCs w:val="28"/>
                                    <w:lang w:val="en-US"/>
                                  </w:rPr>
                                  <m:t>x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Times New Roman"/>
                                    <w:color w:val="auto"/>
                                    <w:sz w:val="28"/>
                                    <w:szCs w:val="28"/>
                                    <w:lang w:val="en-US"/>
                                  </w:rPr>
                                  <m:t>3</m:t>
                                </m:r>
                              </m:den>
                            </m:f>
                          </m:e>
                        </m:d>
                      </m:e>
                    </m:rad>
                  </m:den>
                </m:f>
              </m:oMath>
            </m:oMathPara>
          </w:p>
        </w:tc>
        <w:tc>
          <w:tcPr>
            <w:tcW w:w="1203" w:type="dxa"/>
            <w:vAlign w:val="center"/>
          </w:tcPr>
          <w:p w14:paraId="1376F9CB" w14:textId="77777777" w:rsidR="0071462A" w:rsidRPr="0034299D" w:rsidRDefault="0071462A" w:rsidP="0071462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1,7</w:t>
            </w:r>
          </w:p>
        </w:tc>
        <w:tc>
          <w:tcPr>
            <w:tcW w:w="1129" w:type="dxa"/>
            <w:vAlign w:val="center"/>
          </w:tcPr>
          <w:p w14:paraId="56599785" w14:textId="77777777" w:rsidR="0071462A" w:rsidRPr="0034299D" w:rsidRDefault="0071462A" w:rsidP="0071462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3,3</w:t>
            </w:r>
          </w:p>
        </w:tc>
        <w:tc>
          <w:tcPr>
            <w:tcW w:w="3341" w:type="dxa"/>
            <w:vAlign w:val="center"/>
          </w:tcPr>
          <w:p w14:paraId="46169AB0" w14:textId="77777777" w:rsidR="0071462A" w:rsidRPr="0034299D" w:rsidRDefault="0071462A" w:rsidP="0071462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0,5</w:t>
            </w:r>
          </w:p>
        </w:tc>
      </w:tr>
      <w:tr w:rsidR="0071462A" w:rsidRPr="005F2F33" w14:paraId="70399360" w14:textId="77777777" w:rsidTr="00AD05CA">
        <w:trPr>
          <w:jc w:val="center"/>
        </w:trPr>
        <w:tc>
          <w:tcPr>
            <w:tcW w:w="1225" w:type="dxa"/>
            <w:vAlign w:val="center"/>
          </w:tcPr>
          <w:p w14:paraId="69D271A2" w14:textId="77777777" w:rsidR="0071462A" w:rsidRPr="0034299D" w:rsidRDefault="0071462A" w:rsidP="0071462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25</w:t>
            </w:r>
          </w:p>
        </w:tc>
        <w:tc>
          <w:tcPr>
            <w:tcW w:w="3561" w:type="dxa"/>
            <w:vAlign w:val="center"/>
          </w:tcPr>
          <w:p w14:paraId="495E4478" w14:textId="7818CF6E" w:rsidR="0071462A" w:rsidRPr="0034299D" w:rsidRDefault="0071462A" w:rsidP="0071462A">
            <w:pPr>
              <w:pStyle w:val="HTML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ctg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a-x</m:t>
                        </m:r>
                      </m:e>
                    </m:d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x+a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03" w:type="dxa"/>
            <w:vAlign w:val="center"/>
          </w:tcPr>
          <w:p w14:paraId="407589A8" w14:textId="3028514D" w:rsidR="0071462A" w:rsidRPr="0034299D" w:rsidRDefault="0071462A" w:rsidP="0071462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</w:t>
            </w: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6,8</w:t>
            </w:r>
          </w:p>
        </w:tc>
        <w:tc>
          <w:tcPr>
            <w:tcW w:w="1129" w:type="dxa"/>
            <w:vAlign w:val="center"/>
          </w:tcPr>
          <w:p w14:paraId="782ED89B" w14:textId="1106D194" w:rsidR="0071462A" w:rsidRPr="0034299D" w:rsidRDefault="0071462A" w:rsidP="0071462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1</w:t>
            </w: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5</w:t>
            </w:r>
          </w:p>
        </w:tc>
        <w:tc>
          <w:tcPr>
            <w:tcW w:w="3341" w:type="dxa"/>
            <w:vAlign w:val="center"/>
          </w:tcPr>
          <w:p w14:paraId="3838A5B3" w14:textId="7ACEC6AF" w:rsidR="0071462A" w:rsidRPr="0034299D" w:rsidRDefault="0071462A" w:rsidP="0071462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2,</w:t>
            </w: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8</w:t>
            </w:r>
          </w:p>
        </w:tc>
      </w:tr>
      <w:tr w:rsidR="0071462A" w:rsidRPr="005F2F33" w14:paraId="1F42BC3F" w14:textId="77777777" w:rsidTr="00AD05CA">
        <w:trPr>
          <w:jc w:val="center"/>
        </w:trPr>
        <w:tc>
          <w:tcPr>
            <w:tcW w:w="1225" w:type="dxa"/>
            <w:vAlign w:val="center"/>
          </w:tcPr>
          <w:p w14:paraId="6BD7B16C" w14:textId="77777777" w:rsidR="0071462A" w:rsidRPr="0034299D" w:rsidRDefault="0071462A" w:rsidP="0071462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lastRenderedPageBreak/>
              <w:t>26</w:t>
            </w:r>
          </w:p>
        </w:tc>
        <w:tc>
          <w:tcPr>
            <w:tcW w:w="3561" w:type="dxa"/>
            <w:vAlign w:val="center"/>
          </w:tcPr>
          <w:p w14:paraId="4CBE7DA3" w14:textId="77777777" w:rsidR="0071462A" w:rsidRPr="0034299D" w:rsidRDefault="0071462A" w:rsidP="0071462A">
            <w:pPr>
              <w:pStyle w:val="HTML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2x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0.2a+cos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auto"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Times New Roman"/>
                                    <w:color w:val="auto"/>
                                    <w:sz w:val="28"/>
                                    <w:szCs w:val="28"/>
                                    <w:lang w:val="en-US"/>
                                  </w:rPr>
                                  <m:t>x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Times New Roman"/>
                                    <w:color w:val="auto"/>
                                    <w:sz w:val="28"/>
                                    <w:szCs w:val="28"/>
                                    <w:lang w:val="en-US"/>
                                  </w:rPr>
                                  <m:t>2</m:t>
                                </m:r>
                              </m:den>
                            </m:f>
                            <m:r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+a</m:t>
                            </m:r>
                          </m:e>
                        </m:d>
                      </m:e>
                    </m:rad>
                  </m:den>
                </m:f>
              </m:oMath>
            </m:oMathPara>
          </w:p>
        </w:tc>
        <w:tc>
          <w:tcPr>
            <w:tcW w:w="1203" w:type="dxa"/>
            <w:vAlign w:val="center"/>
          </w:tcPr>
          <w:p w14:paraId="42E6A45D" w14:textId="77777777" w:rsidR="0071462A" w:rsidRPr="0034299D" w:rsidRDefault="0071462A" w:rsidP="0071462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0,9</w:t>
            </w:r>
          </w:p>
        </w:tc>
        <w:tc>
          <w:tcPr>
            <w:tcW w:w="1129" w:type="dxa"/>
            <w:vAlign w:val="center"/>
          </w:tcPr>
          <w:p w14:paraId="253C6EEF" w14:textId="77777777" w:rsidR="0071462A" w:rsidRPr="0034299D" w:rsidRDefault="0071462A" w:rsidP="0071462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4,1</w:t>
            </w:r>
          </w:p>
        </w:tc>
        <w:tc>
          <w:tcPr>
            <w:tcW w:w="3341" w:type="dxa"/>
            <w:vAlign w:val="center"/>
          </w:tcPr>
          <w:p w14:paraId="1A7896ED" w14:textId="77777777" w:rsidR="0071462A" w:rsidRPr="0034299D" w:rsidRDefault="0071462A" w:rsidP="0071462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0,5</w:t>
            </w:r>
          </w:p>
        </w:tc>
      </w:tr>
      <w:tr w:rsidR="0071462A" w:rsidRPr="005F2F33" w14:paraId="30740159" w14:textId="77777777" w:rsidTr="00AD05CA">
        <w:trPr>
          <w:jc w:val="center"/>
        </w:trPr>
        <w:tc>
          <w:tcPr>
            <w:tcW w:w="1225" w:type="dxa"/>
            <w:vAlign w:val="center"/>
          </w:tcPr>
          <w:p w14:paraId="5E3C6E90" w14:textId="77777777" w:rsidR="0071462A" w:rsidRPr="0034299D" w:rsidRDefault="0071462A" w:rsidP="0071462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27</w:t>
            </w:r>
          </w:p>
        </w:tc>
        <w:tc>
          <w:tcPr>
            <w:tcW w:w="3561" w:type="dxa"/>
            <w:vAlign w:val="center"/>
          </w:tcPr>
          <w:p w14:paraId="4F6A748F" w14:textId="195B0C2C" w:rsidR="0071462A" w:rsidRPr="0034299D" w:rsidRDefault="0034299D" w:rsidP="00C50D15">
            <w:pPr>
              <w:pStyle w:val="HTML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ad>
                      <m:rad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radPr>
                      <m:deg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3</m:t>
                        </m:r>
                      </m:deg>
                      <m:e>
                        <m:r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sin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a+x</m:t>
                            </m:r>
                          </m:e>
                        </m:d>
                      </m:e>
                    </m:rad>
                  </m:num>
                  <m:den>
                    <m:r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1-a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203" w:type="dxa"/>
            <w:vAlign w:val="center"/>
          </w:tcPr>
          <w:p w14:paraId="42068185" w14:textId="6C29FB07" w:rsidR="0071462A" w:rsidRPr="0034299D" w:rsidRDefault="0071462A" w:rsidP="0071462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1</w:t>
            </w:r>
            <w:r w:rsidR="0034299D" w:rsidRPr="0034299D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3</w:t>
            </w:r>
          </w:p>
        </w:tc>
        <w:tc>
          <w:tcPr>
            <w:tcW w:w="1129" w:type="dxa"/>
            <w:vAlign w:val="center"/>
          </w:tcPr>
          <w:p w14:paraId="0EA3908E" w14:textId="565C1237" w:rsidR="0071462A" w:rsidRPr="0034299D" w:rsidRDefault="0034299D" w:rsidP="0071462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9,2</w:t>
            </w:r>
          </w:p>
        </w:tc>
        <w:tc>
          <w:tcPr>
            <w:tcW w:w="3341" w:type="dxa"/>
            <w:vAlign w:val="center"/>
          </w:tcPr>
          <w:p w14:paraId="33ED44C5" w14:textId="3FC8D9C6" w:rsidR="0071462A" w:rsidRPr="0034299D" w:rsidRDefault="0034299D" w:rsidP="0071462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1,6</w:t>
            </w:r>
          </w:p>
        </w:tc>
      </w:tr>
      <w:tr w:rsidR="0071462A" w:rsidRPr="005F2F33" w14:paraId="4D6C882D" w14:textId="77777777" w:rsidTr="00AD05CA">
        <w:trPr>
          <w:jc w:val="center"/>
        </w:trPr>
        <w:tc>
          <w:tcPr>
            <w:tcW w:w="1225" w:type="dxa"/>
            <w:vAlign w:val="center"/>
          </w:tcPr>
          <w:p w14:paraId="6D648D9E" w14:textId="77777777" w:rsidR="0071462A" w:rsidRPr="0034299D" w:rsidRDefault="0071462A" w:rsidP="0071462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28</w:t>
            </w:r>
          </w:p>
        </w:tc>
        <w:tc>
          <w:tcPr>
            <w:tcW w:w="3561" w:type="dxa"/>
            <w:vAlign w:val="center"/>
          </w:tcPr>
          <w:p w14:paraId="4599E1E1" w14:textId="214347E3" w:rsidR="0071462A" w:rsidRPr="0034299D" w:rsidRDefault="0071462A" w:rsidP="00C50D15">
            <w:pPr>
              <w:pStyle w:val="HTML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x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0.5a+cos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auto"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auto"/>
                                    <w:sz w:val="28"/>
                                    <w:szCs w:val="28"/>
                                    <w:lang w:val="en-US"/>
                                  </w:rPr>
                                  <m:t>2x</m:t>
                                </m:r>
                              </m:e>
                            </m:d>
                          </m:e>
                        </m:d>
                      </m:e>
                    </m:rad>
                  </m:den>
                </m:f>
              </m:oMath>
            </m:oMathPara>
          </w:p>
        </w:tc>
        <w:tc>
          <w:tcPr>
            <w:tcW w:w="1203" w:type="dxa"/>
            <w:vAlign w:val="center"/>
          </w:tcPr>
          <w:p w14:paraId="3B7B5BC4" w14:textId="77777777" w:rsidR="0071462A" w:rsidRPr="0034299D" w:rsidRDefault="0071462A" w:rsidP="0071462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0,9</w:t>
            </w:r>
          </w:p>
        </w:tc>
        <w:tc>
          <w:tcPr>
            <w:tcW w:w="1129" w:type="dxa"/>
            <w:vAlign w:val="center"/>
          </w:tcPr>
          <w:p w14:paraId="067C3EAE" w14:textId="77777777" w:rsidR="0071462A" w:rsidRPr="0034299D" w:rsidRDefault="0071462A" w:rsidP="0071462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4,1</w:t>
            </w:r>
          </w:p>
        </w:tc>
        <w:tc>
          <w:tcPr>
            <w:tcW w:w="3341" w:type="dxa"/>
            <w:vAlign w:val="center"/>
          </w:tcPr>
          <w:p w14:paraId="677D4FD5" w14:textId="77777777" w:rsidR="0071462A" w:rsidRPr="0034299D" w:rsidRDefault="0071462A" w:rsidP="0071462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34299D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0,5</w:t>
            </w:r>
          </w:p>
        </w:tc>
      </w:tr>
      <w:tr w:rsidR="0071462A" w:rsidRPr="005F2F33" w14:paraId="5A74269D" w14:textId="77777777" w:rsidTr="00AD05CA">
        <w:trPr>
          <w:jc w:val="center"/>
        </w:trPr>
        <w:tc>
          <w:tcPr>
            <w:tcW w:w="1225" w:type="dxa"/>
            <w:vAlign w:val="center"/>
          </w:tcPr>
          <w:p w14:paraId="57B11278" w14:textId="77777777" w:rsidR="0071462A" w:rsidRDefault="0071462A" w:rsidP="0071462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29</w:t>
            </w:r>
          </w:p>
        </w:tc>
        <w:tc>
          <w:tcPr>
            <w:tcW w:w="3561" w:type="dxa"/>
            <w:vAlign w:val="center"/>
          </w:tcPr>
          <w:p w14:paraId="3F1E638E" w14:textId="77777777" w:rsidR="0071462A" w:rsidRPr="0053541A" w:rsidRDefault="0071462A" w:rsidP="0071462A">
            <w:pPr>
              <w:pStyle w:val="HTML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a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sin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-0.5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03" w:type="dxa"/>
            <w:vAlign w:val="center"/>
          </w:tcPr>
          <w:p w14:paraId="0BDE0FE3" w14:textId="77777777" w:rsidR="0071462A" w:rsidRPr="0053541A" w:rsidRDefault="0071462A" w:rsidP="0071462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</w:t>
            </w:r>
            <w:r w:rsidRPr="0053541A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12</w:t>
            </w:r>
          </w:p>
        </w:tc>
        <w:tc>
          <w:tcPr>
            <w:tcW w:w="1129" w:type="dxa"/>
            <w:vAlign w:val="center"/>
          </w:tcPr>
          <w:p w14:paraId="61142E03" w14:textId="77777777" w:rsidR="0071462A" w:rsidRPr="00155DB6" w:rsidRDefault="0071462A" w:rsidP="0071462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155DB6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7</w:t>
            </w:r>
          </w:p>
        </w:tc>
        <w:tc>
          <w:tcPr>
            <w:tcW w:w="3341" w:type="dxa"/>
            <w:vAlign w:val="center"/>
          </w:tcPr>
          <w:p w14:paraId="5E360BEB" w14:textId="77777777" w:rsidR="0071462A" w:rsidRPr="0053541A" w:rsidRDefault="0071462A" w:rsidP="0071462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53541A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0,5</w:t>
            </w:r>
          </w:p>
        </w:tc>
      </w:tr>
      <w:tr w:rsidR="0071462A" w:rsidRPr="005F2F33" w14:paraId="71E55597" w14:textId="77777777" w:rsidTr="00AD05CA">
        <w:trPr>
          <w:jc w:val="center"/>
        </w:trPr>
        <w:tc>
          <w:tcPr>
            <w:tcW w:w="1225" w:type="dxa"/>
            <w:vAlign w:val="center"/>
          </w:tcPr>
          <w:p w14:paraId="34FA329F" w14:textId="77777777" w:rsidR="0071462A" w:rsidRDefault="0071462A" w:rsidP="0071462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30</w:t>
            </w:r>
          </w:p>
        </w:tc>
        <w:tc>
          <w:tcPr>
            <w:tcW w:w="3561" w:type="dxa"/>
            <w:vAlign w:val="center"/>
          </w:tcPr>
          <w:p w14:paraId="7D74D294" w14:textId="77777777" w:rsidR="0071462A" w:rsidRPr="0053541A" w:rsidRDefault="0071462A" w:rsidP="0071462A">
            <w:pPr>
              <w:pStyle w:val="HTML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sin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</m:d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x∙cos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3x</m:t>
                            </m:r>
                          </m:e>
                        </m:d>
                        <m:r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-a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03" w:type="dxa"/>
            <w:vAlign w:val="center"/>
          </w:tcPr>
          <w:p w14:paraId="05BF6949" w14:textId="77777777" w:rsidR="0071462A" w:rsidRPr="0053541A" w:rsidRDefault="0071462A" w:rsidP="0071462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</w:t>
            </w:r>
            <w:r w:rsidRPr="0053541A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1,5</w:t>
            </w:r>
          </w:p>
        </w:tc>
        <w:tc>
          <w:tcPr>
            <w:tcW w:w="1129" w:type="dxa"/>
            <w:vAlign w:val="center"/>
          </w:tcPr>
          <w:p w14:paraId="1B36D031" w14:textId="77777777" w:rsidR="0071462A" w:rsidRPr="00155DB6" w:rsidRDefault="0071462A" w:rsidP="0071462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155DB6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23,5</w:t>
            </w:r>
          </w:p>
        </w:tc>
        <w:tc>
          <w:tcPr>
            <w:tcW w:w="3341" w:type="dxa"/>
            <w:vAlign w:val="center"/>
          </w:tcPr>
          <w:p w14:paraId="20DDA3E5" w14:textId="77777777" w:rsidR="0071462A" w:rsidRPr="0053541A" w:rsidRDefault="0071462A" w:rsidP="0071462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53541A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2,5</w:t>
            </w:r>
          </w:p>
        </w:tc>
      </w:tr>
      <w:tr w:rsidR="0071462A" w:rsidRPr="005F2F33" w14:paraId="29938163" w14:textId="77777777" w:rsidTr="00AD05CA">
        <w:trPr>
          <w:jc w:val="center"/>
        </w:trPr>
        <w:tc>
          <w:tcPr>
            <w:tcW w:w="1225" w:type="dxa"/>
            <w:vAlign w:val="center"/>
          </w:tcPr>
          <w:p w14:paraId="0611740D" w14:textId="77777777" w:rsidR="0071462A" w:rsidRDefault="0071462A" w:rsidP="0071462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31</w:t>
            </w:r>
          </w:p>
        </w:tc>
        <w:tc>
          <w:tcPr>
            <w:tcW w:w="3561" w:type="dxa"/>
            <w:vAlign w:val="center"/>
          </w:tcPr>
          <w:p w14:paraId="669DC34E" w14:textId="29168735" w:rsidR="0071462A" w:rsidRDefault="00B15CFE" w:rsidP="0071462A">
            <w:pPr>
              <w:pStyle w:val="HTML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rad>
                  <m:rad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radPr>
                  <m:deg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deg>
                  <m:e>
                    <m:r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ctg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7a+sin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</m:d>
                      </m:e>
                    </m:d>
                  </m:e>
                </m:rad>
              </m:oMath>
            </m:oMathPara>
          </w:p>
        </w:tc>
        <w:tc>
          <w:tcPr>
            <w:tcW w:w="1203" w:type="dxa"/>
            <w:vAlign w:val="center"/>
          </w:tcPr>
          <w:p w14:paraId="4D5A6419" w14:textId="3339AD43" w:rsidR="0071462A" w:rsidRPr="0053541A" w:rsidRDefault="00B15CFE" w:rsidP="0071462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4.2</w:t>
            </w:r>
          </w:p>
        </w:tc>
        <w:tc>
          <w:tcPr>
            <w:tcW w:w="1129" w:type="dxa"/>
            <w:vAlign w:val="center"/>
          </w:tcPr>
          <w:p w14:paraId="1FBEE7FA" w14:textId="4F8E5886" w:rsidR="0071462A" w:rsidRPr="00155DB6" w:rsidRDefault="00B15CFE" w:rsidP="0071462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D144A3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3</w:t>
            </w:r>
          </w:p>
        </w:tc>
        <w:tc>
          <w:tcPr>
            <w:tcW w:w="3341" w:type="dxa"/>
            <w:vAlign w:val="center"/>
          </w:tcPr>
          <w:p w14:paraId="79D633F0" w14:textId="2759B981" w:rsidR="0071462A" w:rsidRPr="0053541A" w:rsidRDefault="00B15CFE" w:rsidP="0071462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1.2</w:t>
            </w:r>
          </w:p>
        </w:tc>
      </w:tr>
      <w:tr w:rsidR="0071462A" w:rsidRPr="005F2F33" w14:paraId="6F83E918" w14:textId="77777777" w:rsidTr="00AD05CA">
        <w:trPr>
          <w:jc w:val="center"/>
        </w:trPr>
        <w:tc>
          <w:tcPr>
            <w:tcW w:w="1225" w:type="dxa"/>
            <w:vAlign w:val="center"/>
          </w:tcPr>
          <w:p w14:paraId="1AD78EE8" w14:textId="77777777" w:rsidR="0071462A" w:rsidRDefault="0071462A" w:rsidP="0071462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32</w:t>
            </w:r>
          </w:p>
        </w:tc>
        <w:tc>
          <w:tcPr>
            <w:tcW w:w="3561" w:type="dxa"/>
            <w:vAlign w:val="center"/>
          </w:tcPr>
          <w:p w14:paraId="5A9208E3" w14:textId="22D9EFEA" w:rsidR="0071462A" w:rsidRDefault="0071462A" w:rsidP="00C50D15">
            <w:pPr>
              <w:pStyle w:val="HTML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1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a-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sup>
                        </m:sSup>
                      </m:e>
                    </m:d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0.5x-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a</m:t>
                            </m:r>
                          </m:sup>
                        </m:sSup>
                      </m:e>
                    </m:d>
                  </m:den>
                </m:f>
              </m:oMath>
            </m:oMathPara>
          </w:p>
        </w:tc>
        <w:tc>
          <w:tcPr>
            <w:tcW w:w="1203" w:type="dxa"/>
            <w:vAlign w:val="center"/>
          </w:tcPr>
          <w:p w14:paraId="2F6BC58E" w14:textId="77777777" w:rsidR="0071462A" w:rsidRPr="0053541A" w:rsidRDefault="0071462A" w:rsidP="0071462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11</w:t>
            </w:r>
          </w:p>
        </w:tc>
        <w:tc>
          <w:tcPr>
            <w:tcW w:w="1129" w:type="dxa"/>
            <w:vAlign w:val="center"/>
          </w:tcPr>
          <w:p w14:paraId="5486B14D" w14:textId="77777777" w:rsidR="0071462A" w:rsidRPr="00155DB6" w:rsidRDefault="0071462A" w:rsidP="0071462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155DB6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4</w:t>
            </w:r>
          </w:p>
        </w:tc>
        <w:tc>
          <w:tcPr>
            <w:tcW w:w="3341" w:type="dxa"/>
            <w:vAlign w:val="center"/>
          </w:tcPr>
          <w:p w14:paraId="4E4CB335" w14:textId="77777777" w:rsidR="0071462A" w:rsidRPr="0053541A" w:rsidRDefault="0071462A" w:rsidP="0071462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1.5</w:t>
            </w:r>
          </w:p>
        </w:tc>
      </w:tr>
      <w:tr w:rsidR="0071462A" w:rsidRPr="005F2F33" w14:paraId="11615361" w14:textId="77777777" w:rsidTr="00AD05CA">
        <w:trPr>
          <w:jc w:val="center"/>
        </w:trPr>
        <w:tc>
          <w:tcPr>
            <w:tcW w:w="1225" w:type="dxa"/>
            <w:vAlign w:val="center"/>
          </w:tcPr>
          <w:p w14:paraId="32922CB0" w14:textId="0A410BFE" w:rsidR="0071462A" w:rsidRPr="0034299D" w:rsidRDefault="0034299D" w:rsidP="0071462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33</w:t>
            </w:r>
          </w:p>
        </w:tc>
        <w:tc>
          <w:tcPr>
            <w:tcW w:w="3561" w:type="dxa"/>
            <w:vAlign w:val="center"/>
          </w:tcPr>
          <w:p w14:paraId="2CC9363A" w14:textId="3E46C9BA" w:rsidR="0071462A" w:rsidRPr="0071462A" w:rsidRDefault="00B15CFE" w:rsidP="0071462A">
            <w:pPr>
              <w:pStyle w:val="HTML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highlight w:val="darkGreen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ln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sin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-a</m:t>
                        </m:r>
                      </m:e>
                    </m:d>
                  </m:den>
                </m:f>
              </m:oMath>
            </m:oMathPara>
          </w:p>
        </w:tc>
        <w:tc>
          <w:tcPr>
            <w:tcW w:w="1203" w:type="dxa"/>
            <w:vAlign w:val="center"/>
          </w:tcPr>
          <w:p w14:paraId="3E322430" w14:textId="1497673F" w:rsidR="0071462A" w:rsidRPr="0071462A" w:rsidRDefault="00B15CFE" w:rsidP="0071462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highlight w:val="darkGreen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3</w:t>
            </w:r>
          </w:p>
        </w:tc>
        <w:tc>
          <w:tcPr>
            <w:tcW w:w="1129" w:type="dxa"/>
            <w:vAlign w:val="center"/>
          </w:tcPr>
          <w:p w14:paraId="24A32C77" w14:textId="34C12E98" w:rsidR="0071462A" w:rsidRPr="0071462A" w:rsidRDefault="00B15CFE" w:rsidP="0071462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highlight w:val="darkGreen"/>
                <w:lang w:val="en-US"/>
              </w:rPr>
            </w:pPr>
            <w:r w:rsidRPr="00155DB6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23</w:t>
            </w:r>
          </w:p>
        </w:tc>
        <w:tc>
          <w:tcPr>
            <w:tcW w:w="3341" w:type="dxa"/>
            <w:vAlign w:val="center"/>
          </w:tcPr>
          <w:p w14:paraId="22EDA1B5" w14:textId="01835843" w:rsidR="0071462A" w:rsidRPr="0071462A" w:rsidRDefault="00B15CFE" w:rsidP="0071462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highlight w:val="darkGreen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2.6</w:t>
            </w:r>
          </w:p>
        </w:tc>
      </w:tr>
      <w:tr w:rsidR="00B15CFE" w:rsidRPr="005F2F33" w14:paraId="6EE6FA8A" w14:textId="77777777" w:rsidTr="00AD05CA">
        <w:trPr>
          <w:jc w:val="center"/>
        </w:trPr>
        <w:tc>
          <w:tcPr>
            <w:tcW w:w="1225" w:type="dxa"/>
            <w:vAlign w:val="center"/>
          </w:tcPr>
          <w:p w14:paraId="460373FF" w14:textId="2006EC2E" w:rsidR="00B15CFE" w:rsidRDefault="00B15CFE" w:rsidP="0071462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34</w:t>
            </w:r>
          </w:p>
        </w:tc>
        <w:tc>
          <w:tcPr>
            <w:tcW w:w="3561" w:type="dxa"/>
            <w:vAlign w:val="center"/>
          </w:tcPr>
          <w:p w14:paraId="0D85E27E" w14:textId="38BFCAEF" w:rsidR="00B15CFE" w:rsidRDefault="00B15CFE" w:rsidP="0071462A">
            <w:pPr>
              <w:pStyle w:val="HTML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rad>
                  <m:rad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radPr>
                  <m:deg>
                    <m:r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3</m:t>
                    </m:r>
                  </m:deg>
                  <m:e>
                    <m:r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tg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2a-cos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</m:d>
                      </m:e>
                    </m:d>
                  </m:e>
                </m:rad>
              </m:oMath>
            </m:oMathPara>
          </w:p>
        </w:tc>
        <w:tc>
          <w:tcPr>
            <w:tcW w:w="1203" w:type="dxa"/>
            <w:vAlign w:val="center"/>
          </w:tcPr>
          <w:p w14:paraId="644EC1FB" w14:textId="42E624C7" w:rsidR="00B15CFE" w:rsidRDefault="00B15CFE" w:rsidP="0071462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9</w:t>
            </w:r>
          </w:p>
        </w:tc>
        <w:tc>
          <w:tcPr>
            <w:tcW w:w="1129" w:type="dxa"/>
            <w:vAlign w:val="center"/>
          </w:tcPr>
          <w:p w14:paraId="3C749B97" w14:textId="0E32B169" w:rsidR="00B15CFE" w:rsidRPr="00D144A3" w:rsidRDefault="00B15CFE" w:rsidP="0071462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D144A3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14,2</w:t>
            </w:r>
          </w:p>
        </w:tc>
        <w:tc>
          <w:tcPr>
            <w:tcW w:w="3341" w:type="dxa"/>
            <w:vAlign w:val="center"/>
          </w:tcPr>
          <w:p w14:paraId="6081CECA" w14:textId="62E469ED" w:rsidR="00B15CFE" w:rsidRDefault="00B15CFE" w:rsidP="0071462A">
            <w:pPr>
              <w:pStyle w:val="HTML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1.8</w:t>
            </w:r>
          </w:p>
        </w:tc>
      </w:tr>
    </w:tbl>
    <w:p w14:paraId="54829221" w14:textId="77777777" w:rsidR="003F7390" w:rsidRPr="002D2CCF" w:rsidRDefault="003F7390" w:rsidP="0016460A">
      <w:pPr>
        <w:spacing w:line="360" w:lineRule="auto"/>
        <w:ind w:firstLine="709"/>
        <w:jc w:val="both"/>
        <w:rPr>
          <w:sz w:val="28"/>
          <w:szCs w:val="28"/>
        </w:rPr>
      </w:pPr>
    </w:p>
    <w:p w14:paraId="158EDECF" w14:textId="77777777" w:rsidR="0016460A" w:rsidRPr="005F2F33" w:rsidRDefault="0016460A" w:rsidP="0016460A">
      <w:pPr>
        <w:pStyle w:val="11"/>
        <w:tabs>
          <w:tab w:val="left" w:pos="4253"/>
        </w:tabs>
        <w:spacing w:before="0" w:after="0" w:line="360" w:lineRule="auto"/>
        <w:rPr>
          <w:b/>
          <w:sz w:val="28"/>
          <w:szCs w:val="28"/>
        </w:rPr>
      </w:pPr>
      <w:r w:rsidRPr="005F2F33">
        <w:rPr>
          <w:b/>
          <w:sz w:val="28"/>
          <w:szCs w:val="28"/>
        </w:rPr>
        <w:t>3. Отчет.</w:t>
      </w:r>
    </w:p>
    <w:p w14:paraId="25066BDD" w14:textId="77777777" w:rsidR="0016460A" w:rsidRPr="00A73ADB" w:rsidRDefault="0016460A" w:rsidP="0016460A">
      <w:pPr>
        <w:spacing w:line="360" w:lineRule="auto"/>
        <w:ind w:firstLine="709"/>
        <w:jc w:val="both"/>
        <w:rPr>
          <w:sz w:val="28"/>
          <w:szCs w:val="28"/>
        </w:rPr>
      </w:pPr>
      <w:r w:rsidRPr="005F2F33">
        <w:rPr>
          <w:sz w:val="28"/>
          <w:szCs w:val="28"/>
        </w:rPr>
        <w:t>Отчет должен содержать следующие разделы: титульный лист, задание, текст программы, входные и выходные данные (пример работы), выводы</w:t>
      </w:r>
      <w:r w:rsidRPr="0054113C">
        <w:rPr>
          <w:sz w:val="28"/>
          <w:szCs w:val="28"/>
        </w:rPr>
        <w:t>.</w:t>
      </w:r>
      <w:r w:rsidRPr="00A73ADB">
        <w:rPr>
          <w:sz w:val="28"/>
          <w:szCs w:val="28"/>
        </w:rPr>
        <w:t xml:space="preserve"> В</w:t>
      </w:r>
      <w:r>
        <w:rPr>
          <w:sz w:val="28"/>
          <w:szCs w:val="28"/>
        </w:rPr>
        <w:t xml:space="preserve">ыводы должны содержать </w:t>
      </w:r>
      <w:proofErr w:type="spellStart"/>
      <w:r w:rsidRPr="00A73ADB">
        <w:rPr>
          <w:sz w:val="28"/>
          <w:szCs w:val="28"/>
        </w:rPr>
        <w:t>констатационную</w:t>
      </w:r>
      <w:proofErr w:type="spellEnd"/>
      <w:r w:rsidRPr="00A73ADB">
        <w:rPr>
          <w:sz w:val="28"/>
          <w:szCs w:val="28"/>
        </w:rPr>
        <w:t xml:space="preserve"> </w:t>
      </w:r>
      <w:r>
        <w:rPr>
          <w:sz w:val="28"/>
          <w:szCs w:val="28"/>
        </w:rPr>
        <w:t>(информацию о результате выполнения работы, о полученных знаниях и навыках, о решенных или неразрешимых проблемах) и вариативную части – размышления о возможных дальнейших путях исследовании и применений полученных знаний.</w:t>
      </w:r>
    </w:p>
    <w:p w14:paraId="0264CDC3" w14:textId="77777777" w:rsidR="0016460A" w:rsidRDefault="0016460A" w:rsidP="0016460A">
      <w:pPr>
        <w:spacing w:line="360" w:lineRule="auto"/>
        <w:jc w:val="both"/>
        <w:rPr>
          <w:sz w:val="28"/>
          <w:szCs w:val="28"/>
        </w:rPr>
      </w:pPr>
    </w:p>
    <w:p w14:paraId="18E88AA7" w14:textId="77777777" w:rsidR="00EE528D" w:rsidRDefault="00EE528D">
      <w:pPr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14:paraId="70366876" w14:textId="7A4A8BF7" w:rsidR="0016460A" w:rsidRPr="0054113C" w:rsidRDefault="0016460A" w:rsidP="0016460A">
      <w:pPr>
        <w:spacing w:line="360" w:lineRule="auto"/>
        <w:jc w:val="center"/>
        <w:rPr>
          <w:b/>
          <w:sz w:val="28"/>
          <w:szCs w:val="28"/>
        </w:rPr>
      </w:pPr>
      <w:r w:rsidRPr="0054113C">
        <w:rPr>
          <w:b/>
          <w:sz w:val="28"/>
          <w:szCs w:val="28"/>
        </w:rPr>
        <w:lastRenderedPageBreak/>
        <w:t>Рекомендуемая литература:</w:t>
      </w:r>
    </w:p>
    <w:p w14:paraId="725260AA" w14:textId="77777777" w:rsidR="0016460A" w:rsidRDefault="0016460A" w:rsidP="0016460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качестве справочной литературы рекомендуется использовать следующие источники:</w:t>
      </w:r>
    </w:p>
    <w:p w14:paraId="5D535CF5" w14:textId="77777777" w:rsidR="0016460A" w:rsidRDefault="0016460A" w:rsidP="0016460A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54113C">
        <w:rPr>
          <w:sz w:val="28"/>
          <w:szCs w:val="28"/>
        </w:rPr>
        <w:t xml:space="preserve">Язык программирования C++ / Бьерн </w:t>
      </w:r>
      <w:proofErr w:type="gramStart"/>
      <w:r w:rsidRPr="0054113C">
        <w:rPr>
          <w:sz w:val="28"/>
          <w:szCs w:val="28"/>
        </w:rPr>
        <w:t>Страуструп ;</w:t>
      </w:r>
      <w:proofErr w:type="gramEnd"/>
      <w:r w:rsidRPr="0054113C">
        <w:rPr>
          <w:sz w:val="28"/>
          <w:szCs w:val="28"/>
        </w:rPr>
        <w:t xml:space="preserve"> пер. с англ. С. Анисимова и М. Кононова; под ред. Ф. Андреева и А. Ушакова .— Спец. изд. — М. : Бином-Пресс, 2008 .— 1098 с.</w:t>
      </w:r>
    </w:p>
    <w:p w14:paraId="6221FEF0" w14:textId="77777777" w:rsidR="0016460A" w:rsidRPr="00C71EE8" w:rsidRDefault="0016460A" w:rsidP="0016460A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Видео лекции "</w:t>
      </w:r>
      <w:r w:rsidRPr="005F2F33">
        <w:rPr>
          <w:sz w:val="28"/>
          <w:szCs w:val="28"/>
        </w:rPr>
        <w:t>Знакомство с Visual Studio 2010</w:t>
      </w:r>
      <w:r>
        <w:rPr>
          <w:sz w:val="28"/>
          <w:szCs w:val="28"/>
        </w:rPr>
        <w:t>", "</w:t>
      </w:r>
      <w:r w:rsidRPr="005F2F33">
        <w:rPr>
          <w:sz w:val="28"/>
          <w:szCs w:val="28"/>
        </w:rPr>
        <w:t xml:space="preserve">Ввод-вывод данных </w:t>
      </w:r>
      <w:proofErr w:type="spellStart"/>
      <w:r w:rsidRPr="005F2F33">
        <w:rPr>
          <w:sz w:val="28"/>
          <w:szCs w:val="28"/>
        </w:rPr>
        <w:t>cin-cout</w:t>
      </w:r>
      <w:proofErr w:type="spellEnd"/>
      <w:r>
        <w:rPr>
          <w:sz w:val="28"/>
          <w:szCs w:val="28"/>
        </w:rPr>
        <w:t>", "</w:t>
      </w:r>
      <w:r w:rsidRPr="005F2F33">
        <w:rPr>
          <w:sz w:val="28"/>
          <w:szCs w:val="28"/>
        </w:rPr>
        <w:t xml:space="preserve">Лабораторная </w:t>
      </w:r>
      <w:r>
        <w:rPr>
          <w:sz w:val="28"/>
          <w:szCs w:val="28"/>
        </w:rPr>
        <w:t xml:space="preserve">работа </w:t>
      </w:r>
      <w:r w:rsidRPr="005F2F33">
        <w:rPr>
          <w:sz w:val="28"/>
          <w:szCs w:val="28"/>
        </w:rPr>
        <w:t>1. Использование функций</w:t>
      </w:r>
      <w:r>
        <w:rPr>
          <w:sz w:val="28"/>
          <w:szCs w:val="28"/>
        </w:rPr>
        <w:t>", "</w:t>
      </w:r>
      <w:r w:rsidRPr="005F2F33">
        <w:rPr>
          <w:sz w:val="28"/>
          <w:szCs w:val="28"/>
        </w:rPr>
        <w:t xml:space="preserve">Лабораторная </w:t>
      </w:r>
      <w:r>
        <w:rPr>
          <w:sz w:val="28"/>
          <w:szCs w:val="28"/>
        </w:rPr>
        <w:t xml:space="preserve">работа </w:t>
      </w:r>
      <w:r w:rsidRPr="005F2F33">
        <w:rPr>
          <w:sz w:val="28"/>
          <w:szCs w:val="28"/>
        </w:rPr>
        <w:t xml:space="preserve">1. Оператор </w:t>
      </w:r>
      <w:proofErr w:type="spellStart"/>
      <w:r w:rsidRPr="005F2F33">
        <w:rPr>
          <w:sz w:val="28"/>
          <w:szCs w:val="28"/>
        </w:rPr>
        <w:t>printf</w:t>
      </w:r>
      <w:proofErr w:type="spellEnd"/>
      <w:r>
        <w:rPr>
          <w:sz w:val="28"/>
          <w:szCs w:val="28"/>
        </w:rPr>
        <w:t>".</w:t>
      </w:r>
    </w:p>
    <w:p w14:paraId="4D3E3885" w14:textId="77777777" w:rsidR="00A915DB" w:rsidRPr="0016460A" w:rsidRDefault="00A915DB" w:rsidP="0016460A"/>
    <w:sectPr w:rsidR="00A915DB" w:rsidRPr="0016460A" w:rsidSect="00B7459F">
      <w:footerReference w:type="default" r:id="rId10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5B4DA94" w14:textId="77777777" w:rsidR="005066EB" w:rsidRDefault="005066EB" w:rsidP="00EE528D">
      <w:r>
        <w:separator/>
      </w:r>
    </w:p>
  </w:endnote>
  <w:endnote w:type="continuationSeparator" w:id="0">
    <w:p w14:paraId="42C41F6E" w14:textId="77777777" w:rsidR="005066EB" w:rsidRDefault="005066EB" w:rsidP="00EE528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338B4DE" w14:textId="498E7C7C" w:rsidR="00EE528D" w:rsidRDefault="00EE528D">
    <w:pPr>
      <w:pStyle w:val="a9"/>
    </w:pPr>
    <w:r>
      <w:t>(с) Сергей Хлопин 2023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3C15923" w14:textId="77777777" w:rsidR="005066EB" w:rsidRDefault="005066EB" w:rsidP="00EE528D">
      <w:r>
        <w:separator/>
      </w:r>
    </w:p>
  </w:footnote>
  <w:footnote w:type="continuationSeparator" w:id="0">
    <w:p w14:paraId="3250FCC0" w14:textId="77777777" w:rsidR="005066EB" w:rsidRDefault="005066EB" w:rsidP="00EE528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90637AE"/>
    <w:multiLevelType w:val="singleLevel"/>
    <w:tmpl w:val="B9AECA56"/>
    <w:lvl w:ilvl="0">
      <w:start w:val="4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num w:numId="1" w16cid:durableId="190455936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ctiveWritingStyle w:appName="MSWord" w:lang="ru-RU" w:vendorID="64" w:dllVersion="6" w:nlCheck="1" w:checkStyle="0"/>
  <w:activeWritingStyle w:appName="MSWord" w:lang="en-US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ru-RU" w:vendorID="64" w:dllVersion="4096" w:nlCheck="1" w:checkStyle="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565F3"/>
    <w:rsid w:val="00014197"/>
    <w:rsid w:val="0003474A"/>
    <w:rsid w:val="000772F9"/>
    <w:rsid w:val="000A01F9"/>
    <w:rsid w:val="00141F21"/>
    <w:rsid w:val="00155DB6"/>
    <w:rsid w:val="0016460A"/>
    <w:rsid w:val="00180A0F"/>
    <w:rsid w:val="0027436B"/>
    <w:rsid w:val="002A2415"/>
    <w:rsid w:val="002D31D1"/>
    <w:rsid w:val="002F1A02"/>
    <w:rsid w:val="003334B5"/>
    <w:rsid w:val="00341C03"/>
    <w:rsid w:val="0034299D"/>
    <w:rsid w:val="00380894"/>
    <w:rsid w:val="003C4603"/>
    <w:rsid w:val="003F7390"/>
    <w:rsid w:val="004031D2"/>
    <w:rsid w:val="00410D82"/>
    <w:rsid w:val="004A4516"/>
    <w:rsid w:val="00500DD1"/>
    <w:rsid w:val="005066EB"/>
    <w:rsid w:val="005561E1"/>
    <w:rsid w:val="00566CC6"/>
    <w:rsid w:val="00597DCE"/>
    <w:rsid w:val="005D7B2E"/>
    <w:rsid w:val="005F1F6F"/>
    <w:rsid w:val="00602AD5"/>
    <w:rsid w:val="00622A0C"/>
    <w:rsid w:val="00677A92"/>
    <w:rsid w:val="006816AD"/>
    <w:rsid w:val="0069515B"/>
    <w:rsid w:val="0071462A"/>
    <w:rsid w:val="00737AFF"/>
    <w:rsid w:val="00750B8F"/>
    <w:rsid w:val="007565F3"/>
    <w:rsid w:val="007A260C"/>
    <w:rsid w:val="00817822"/>
    <w:rsid w:val="00851B79"/>
    <w:rsid w:val="008718BA"/>
    <w:rsid w:val="00883FA1"/>
    <w:rsid w:val="00891F9D"/>
    <w:rsid w:val="008B3AD0"/>
    <w:rsid w:val="008E1465"/>
    <w:rsid w:val="00944E05"/>
    <w:rsid w:val="00995C01"/>
    <w:rsid w:val="009C6D2C"/>
    <w:rsid w:val="009D153A"/>
    <w:rsid w:val="009E55D4"/>
    <w:rsid w:val="00A564A7"/>
    <w:rsid w:val="00A915DB"/>
    <w:rsid w:val="00AD05CA"/>
    <w:rsid w:val="00B15CFE"/>
    <w:rsid w:val="00B70F66"/>
    <w:rsid w:val="00B7459F"/>
    <w:rsid w:val="00BB5F4E"/>
    <w:rsid w:val="00BE00E1"/>
    <w:rsid w:val="00C50D15"/>
    <w:rsid w:val="00D144A3"/>
    <w:rsid w:val="00D403F2"/>
    <w:rsid w:val="00DE14CE"/>
    <w:rsid w:val="00EA1264"/>
    <w:rsid w:val="00EB4438"/>
    <w:rsid w:val="00EE528D"/>
    <w:rsid w:val="00F70A2E"/>
    <w:rsid w:val="00F854EE"/>
    <w:rsid w:val="00F935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6B66315F"/>
  <w15:docId w15:val="{041DD034-6F32-4901-B89C-F29AA005F1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16460A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16460A"/>
    <w:pPr>
      <w:keepNext/>
      <w:jc w:val="both"/>
      <w:outlineLvl w:val="0"/>
    </w:pPr>
    <w:rPr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go">
    <w:name w:val="go"/>
    <w:basedOn w:val="a0"/>
    <w:rsid w:val="007565F3"/>
  </w:style>
  <w:style w:type="character" w:styleId="a3">
    <w:name w:val="Hyperlink"/>
    <w:rsid w:val="007565F3"/>
    <w:rPr>
      <w:color w:val="0000FF"/>
      <w:u w:val="single"/>
    </w:rPr>
  </w:style>
  <w:style w:type="character" w:customStyle="1" w:styleId="10">
    <w:name w:val="Заголовок 1 Знак"/>
    <w:link w:val="1"/>
    <w:locked/>
    <w:rsid w:val="0016460A"/>
    <w:rPr>
      <w:sz w:val="24"/>
      <w:lang w:val="ru-RU" w:eastAsia="ru-RU" w:bidi="ar-SA"/>
    </w:rPr>
  </w:style>
  <w:style w:type="paragraph" w:styleId="HTML">
    <w:name w:val="HTML Preformatted"/>
    <w:basedOn w:val="a"/>
    <w:link w:val="HTML0"/>
    <w:rsid w:val="0016460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FFFFFF"/>
      <w:sz w:val="21"/>
      <w:szCs w:val="21"/>
    </w:rPr>
  </w:style>
  <w:style w:type="character" w:customStyle="1" w:styleId="HTML0">
    <w:name w:val="Стандартный HTML Знак"/>
    <w:link w:val="HTML"/>
    <w:semiHidden/>
    <w:locked/>
    <w:rsid w:val="0016460A"/>
    <w:rPr>
      <w:rFonts w:ascii="Courier New" w:hAnsi="Courier New" w:cs="Courier New"/>
      <w:color w:val="FFFFFF"/>
      <w:sz w:val="21"/>
      <w:szCs w:val="21"/>
      <w:lang w:val="ru-RU" w:eastAsia="ru-RU" w:bidi="ar-SA"/>
    </w:rPr>
  </w:style>
  <w:style w:type="paragraph" w:customStyle="1" w:styleId="11">
    <w:name w:val="Обычный1"/>
    <w:rsid w:val="0016460A"/>
    <w:pPr>
      <w:spacing w:before="100" w:after="100"/>
    </w:pPr>
    <w:rPr>
      <w:sz w:val="24"/>
    </w:rPr>
  </w:style>
  <w:style w:type="character" w:styleId="a4">
    <w:name w:val="Placeholder Text"/>
    <w:basedOn w:val="a0"/>
    <w:uiPriority w:val="99"/>
    <w:semiHidden/>
    <w:rsid w:val="000A01F9"/>
    <w:rPr>
      <w:color w:val="808080"/>
    </w:rPr>
  </w:style>
  <w:style w:type="paragraph" w:styleId="a5">
    <w:name w:val="Balloon Text"/>
    <w:basedOn w:val="a"/>
    <w:link w:val="a6"/>
    <w:rsid w:val="000A01F9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A01F9"/>
    <w:rPr>
      <w:rFonts w:ascii="Tahoma" w:hAnsi="Tahoma" w:cs="Tahoma"/>
      <w:sz w:val="16"/>
      <w:szCs w:val="16"/>
    </w:rPr>
  </w:style>
  <w:style w:type="paragraph" w:styleId="a7">
    <w:name w:val="header"/>
    <w:basedOn w:val="a"/>
    <w:link w:val="a8"/>
    <w:unhideWhenUsed/>
    <w:rsid w:val="00EE528D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rsid w:val="00EE528D"/>
    <w:rPr>
      <w:sz w:val="24"/>
      <w:szCs w:val="24"/>
    </w:rPr>
  </w:style>
  <w:style w:type="paragraph" w:styleId="a9">
    <w:name w:val="footer"/>
    <w:basedOn w:val="a"/>
    <w:link w:val="aa"/>
    <w:uiPriority w:val="99"/>
    <w:unhideWhenUsed/>
    <w:rsid w:val="00EE528D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rsid w:val="00EE528D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2676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28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E69848F-D115-4028-B361-67BA19BB86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</TotalTime>
  <Pages>5</Pages>
  <Words>570</Words>
  <Characters>3250</Characters>
  <Application>Microsoft Office Word</Application>
  <DocSecurity>0</DocSecurity>
  <Lines>27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Лабораторная работа N 1</vt:lpstr>
      <vt:lpstr>Лабораторная работа N 1</vt:lpstr>
    </vt:vector>
  </TitlesOfParts>
  <Company>NhT</Company>
  <LinksUpToDate>false</LinksUpToDate>
  <CharactersWithSpaces>38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абораторная работа N 1</dc:title>
  <dc:creator>hlopin</dc:creator>
  <cp:lastModifiedBy>Microsoft Office User</cp:lastModifiedBy>
  <cp:revision>9</cp:revision>
  <dcterms:created xsi:type="dcterms:W3CDTF">2022-02-04T11:42:00Z</dcterms:created>
  <dcterms:modified xsi:type="dcterms:W3CDTF">2024-03-29T13:18:00Z</dcterms:modified>
</cp:coreProperties>
</file>